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0A8A" w:rsidRPr="00B2143C" w:rsidRDefault="00E91070" w:rsidP="00025A06">
      <w:pPr>
        <w:spacing w:after="120" w:line="360" w:lineRule="auto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noProof/>
          <w:lang w:val="en-US" w:eastAsia="tr-TR"/>
        </w:rPr>
        <w:pict>
          <v:rect id="Dikdörtgen 3" o:spid="_x0000_s1029" style="position:absolute;margin-left:-45.35pt;margin-top:-45.35pt;width:543pt;height:78pt;z-index:1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" fillcolor="#4f81bd" strokecolor="#243f60" strokeweight="2pt">
            <v:textbox>
              <w:txbxContent>
                <w:p w:rsidR="007E0A8A" w:rsidRPr="00B2143C" w:rsidRDefault="007E0A8A" w:rsidP="0083396A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</w:pPr>
                  <w:r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YT</w:t>
                  </w:r>
                  <w:r w:rsidR="00253FA6"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U</w:t>
                  </w:r>
                  <w:r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 xml:space="preserve"> </w:t>
                  </w:r>
                  <w:r w:rsidR="00253FA6"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 xml:space="preserve">Mechanical Engineering </w:t>
                  </w:r>
                </w:p>
                <w:p w:rsidR="00253FA6" w:rsidRPr="00B2143C" w:rsidRDefault="007E0A8A" w:rsidP="007348AA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</w:pPr>
                  <w:r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Ma</w:t>
                  </w:r>
                  <w:r w:rsidR="00253FA6"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chine theory</w:t>
                  </w:r>
                  <w:r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 xml:space="preserve">, </w:t>
                  </w:r>
                  <w:r w:rsidR="00253FA6"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System Dynamics and Control</w:t>
                  </w:r>
                  <w:r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 xml:space="preserve"> </w:t>
                  </w:r>
                  <w:r w:rsidR="00253FA6"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Department</w:t>
                  </w:r>
                  <w:r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 xml:space="preserve"> </w:t>
                  </w:r>
                </w:p>
                <w:p w:rsidR="007E0A8A" w:rsidRPr="00B2143C" w:rsidRDefault="007E0A8A" w:rsidP="0083396A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</w:pPr>
                  <w:r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D</w:t>
                  </w:r>
                  <w:r w:rsidR="00E51700"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ynamic</w:t>
                  </w:r>
                  <w:r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 xml:space="preserve"> Absorber </w:t>
                  </w:r>
                  <w:r w:rsidR="00253FA6"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Design</w:t>
                  </w:r>
                  <w:r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 xml:space="preserve"> </w:t>
                  </w:r>
                  <w:r w:rsidR="00253FA6" w:rsidRPr="00B2143C">
                    <w:rPr>
                      <w:rFonts w:ascii="Times New Roman" w:hAnsi="Times New Roman"/>
                      <w:b/>
                      <w:sz w:val="28"/>
                      <w:szCs w:val="28"/>
                      <w:lang w:val="en-US"/>
                    </w:rPr>
                    <w:t>Particular Laboratory Sheet</w:t>
                  </w:r>
                </w:p>
                <w:p w:rsidR="007E0A8A" w:rsidRDefault="007E0A8A" w:rsidP="0083396A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</w:p>
                <w:p w:rsidR="007E0A8A" w:rsidRPr="0083396A" w:rsidRDefault="007E0A8A" w:rsidP="0083396A">
                  <w:pPr>
                    <w:spacing w:after="0" w:line="36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</w:p>
                <w:p w:rsidR="007E0A8A" w:rsidRDefault="007E0A8A" w:rsidP="0083396A">
                  <w:pPr>
                    <w:jc w:val="center"/>
                  </w:pPr>
                </w:p>
              </w:txbxContent>
            </v:textbox>
          </v:rect>
        </w:pict>
      </w:r>
    </w:p>
    <w:p w:rsidR="007E0A8A" w:rsidRPr="00B2143C" w:rsidRDefault="007E0A8A" w:rsidP="00025A06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lang w:val="en-US"/>
        </w:rPr>
        <w:tab/>
      </w:r>
      <w:r w:rsidRPr="00B2143C">
        <w:rPr>
          <w:rFonts w:ascii="Times New Roman" w:hAnsi="Times New Roman"/>
          <w:b/>
          <w:sz w:val="24"/>
          <w:szCs w:val="24"/>
          <w:lang w:val="en-US"/>
        </w:rPr>
        <w:tab/>
      </w:r>
      <w:r w:rsidRPr="00B2143C">
        <w:rPr>
          <w:rFonts w:ascii="Times New Roman" w:hAnsi="Times New Roman"/>
          <w:b/>
          <w:sz w:val="24"/>
          <w:szCs w:val="24"/>
          <w:lang w:val="en-US"/>
        </w:rPr>
        <w:tab/>
      </w:r>
    </w:p>
    <w:p w:rsidR="007E0A8A" w:rsidRPr="00B2143C" w:rsidRDefault="004A5360" w:rsidP="00025A06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lang w:val="en-US"/>
        </w:rPr>
        <w:t>Laboratory</w:t>
      </w:r>
      <w:r w:rsidR="007E0A8A" w:rsidRPr="00B2143C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/>
          <w:b/>
          <w:sz w:val="24"/>
          <w:szCs w:val="24"/>
          <w:lang w:val="en-US"/>
        </w:rPr>
        <w:t>Place</w:t>
      </w:r>
      <w:r w:rsidR="007E0A8A" w:rsidRPr="00B2143C">
        <w:rPr>
          <w:rFonts w:ascii="Times New Roman" w:hAnsi="Times New Roman"/>
          <w:b/>
          <w:sz w:val="24"/>
          <w:szCs w:val="24"/>
          <w:lang w:val="en-US"/>
        </w:rPr>
        <w:t>: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A Blok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between 3 and 4. </w:t>
      </w:r>
      <w:proofErr w:type="gramStart"/>
      <w:r w:rsidRPr="00B2143C">
        <w:rPr>
          <w:rFonts w:ascii="Times New Roman" w:hAnsi="Times New Roman"/>
          <w:sz w:val="24"/>
          <w:szCs w:val="24"/>
          <w:lang w:val="en-US"/>
        </w:rPr>
        <w:t>floor</w:t>
      </w:r>
      <w:proofErr w:type="gramEnd"/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BC6166" w:rsidRPr="00B2143C">
        <w:rPr>
          <w:rFonts w:ascii="Times New Roman" w:hAnsi="Times New Roman"/>
          <w:sz w:val="24"/>
          <w:szCs w:val="24"/>
          <w:lang w:val="en-US"/>
        </w:rPr>
        <w:t>Machine T</w:t>
      </w:r>
      <w:r w:rsidRPr="00B2143C">
        <w:rPr>
          <w:rFonts w:ascii="Times New Roman" w:hAnsi="Times New Roman"/>
          <w:sz w:val="24"/>
          <w:szCs w:val="24"/>
          <w:lang w:val="en-US"/>
        </w:rPr>
        <w:t>heory, System Dynamics and Control Laboratory</w:t>
      </w:r>
    </w:p>
    <w:p w:rsidR="007E0A8A" w:rsidRPr="00B2143C" w:rsidRDefault="00BC6166" w:rsidP="00025A06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lang w:val="en-US"/>
        </w:rPr>
        <w:t>Laboratory</w:t>
      </w:r>
      <w:r w:rsidR="007E0A8A" w:rsidRPr="00B2143C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/>
          <w:b/>
          <w:sz w:val="24"/>
          <w:szCs w:val="24"/>
          <w:lang w:val="en-US"/>
        </w:rPr>
        <w:t>Name</w:t>
      </w:r>
      <w:r w:rsidR="007E0A8A" w:rsidRPr="00B2143C">
        <w:rPr>
          <w:rFonts w:ascii="Times New Roman" w:hAnsi="Times New Roman"/>
          <w:b/>
          <w:sz w:val="24"/>
          <w:szCs w:val="24"/>
          <w:lang w:val="en-US"/>
        </w:rPr>
        <w:t>: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A5360" w:rsidRPr="00B2143C">
        <w:rPr>
          <w:rFonts w:ascii="Times New Roman" w:hAnsi="Times New Roman"/>
          <w:sz w:val="24"/>
          <w:szCs w:val="24"/>
          <w:lang w:val="en-US"/>
        </w:rPr>
        <w:t xml:space="preserve">Machine theory 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>- 1</w:t>
      </w:r>
    </w:p>
    <w:p w:rsidR="007E0A8A" w:rsidRPr="00B2143C" w:rsidRDefault="004A5360" w:rsidP="00025A06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lang w:val="en-US"/>
        </w:rPr>
        <w:t>Issue</w:t>
      </w:r>
      <w:r w:rsidR="007E0A8A" w:rsidRPr="00B2143C">
        <w:rPr>
          <w:rFonts w:ascii="Times New Roman" w:hAnsi="Times New Roman"/>
          <w:b/>
          <w:sz w:val="24"/>
          <w:szCs w:val="24"/>
          <w:lang w:val="en-US"/>
        </w:rPr>
        <w:t>: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/>
          <w:sz w:val="24"/>
          <w:szCs w:val="24"/>
          <w:lang w:val="en-US"/>
        </w:rPr>
        <w:t>Dynamic Absorber Design</w:t>
      </w:r>
    </w:p>
    <w:p w:rsidR="007E0A8A" w:rsidRPr="00B2143C" w:rsidRDefault="007E0A8A" w:rsidP="00025A06">
      <w:pPr>
        <w:spacing w:after="120" w:line="36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</w:p>
    <w:p w:rsidR="007E0A8A" w:rsidRPr="00B2143C" w:rsidRDefault="00403715" w:rsidP="00025A06">
      <w:pPr>
        <w:spacing w:after="120" w:line="36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lang w:val="en-US"/>
        </w:rPr>
        <w:t>Device and materials will be used</w:t>
      </w:r>
      <w:r w:rsidR="007E0A8A" w:rsidRPr="00B2143C">
        <w:rPr>
          <w:rFonts w:ascii="Times New Roman" w:hAnsi="Times New Roman"/>
          <w:b/>
          <w:sz w:val="24"/>
          <w:szCs w:val="24"/>
          <w:lang w:val="en-US"/>
        </w:rPr>
        <w:t>:</w:t>
      </w:r>
    </w:p>
    <w:p w:rsidR="007E0A8A" w:rsidRPr="00B2143C" w:rsidRDefault="00403715" w:rsidP="00025A06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Vibration experiment set</w:t>
      </w:r>
    </w:p>
    <w:p w:rsidR="007E0A8A" w:rsidRPr="00B2143C" w:rsidRDefault="007E0A8A" w:rsidP="00025A06">
      <w:pPr>
        <w:spacing w:after="120" w:line="36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7E0A8A" w:rsidRPr="00B2143C" w:rsidRDefault="00D26C0B" w:rsidP="00025A06">
      <w:pPr>
        <w:spacing w:after="120" w:line="360" w:lineRule="auto"/>
        <w:rPr>
          <w:rFonts w:ascii="Times New Roman" w:hAnsi="Times New Roman"/>
          <w:b/>
          <w:sz w:val="24"/>
          <w:szCs w:val="24"/>
          <w:u w:val="single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u w:val="single"/>
          <w:lang w:val="en-US"/>
        </w:rPr>
        <w:t>Theory of vibration</w:t>
      </w:r>
      <w:r w:rsidR="00511C11" w:rsidRPr="00B2143C">
        <w:rPr>
          <w:rFonts w:ascii="Times New Roman" w:hAnsi="Times New Roman"/>
          <w:b/>
          <w:sz w:val="24"/>
          <w:szCs w:val="24"/>
          <w:u w:val="single"/>
          <w:lang w:val="en-US"/>
        </w:rPr>
        <w:t>s</w:t>
      </w:r>
      <w:r w:rsidR="007E0A8A" w:rsidRPr="00B2143C">
        <w:rPr>
          <w:rFonts w:ascii="Times New Roman" w:hAnsi="Times New Roman"/>
          <w:b/>
          <w:sz w:val="24"/>
          <w:szCs w:val="24"/>
          <w:u w:val="single"/>
          <w:lang w:val="en-US"/>
        </w:rPr>
        <w:t>:</w:t>
      </w:r>
    </w:p>
    <w:p w:rsidR="007E0A8A" w:rsidRPr="00B2143C" w:rsidRDefault="00D52E5A" w:rsidP="00DF5ADD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lang w:val="en-US"/>
        </w:rPr>
        <w:t>Vibration</w:t>
      </w:r>
      <w:r w:rsidR="007E0A8A" w:rsidRPr="00B2143C">
        <w:rPr>
          <w:rFonts w:ascii="Times New Roman" w:hAnsi="Times New Roman"/>
          <w:b/>
          <w:sz w:val="24"/>
          <w:szCs w:val="24"/>
          <w:lang w:val="en-US"/>
        </w:rPr>
        <w:t>:</w:t>
      </w:r>
      <w:r w:rsidRPr="00B2143C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/>
          <w:sz w:val="24"/>
          <w:szCs w:val="24"/>
          <w:lang w:val="en-US"/>
        </w:rPr>
        <w:t>Vibration is oscillations around an equilibrium point.</w:t>
      </w:r>
    </w:p>
    <w:p w:rsidR="00D52E5A" w:rsidRPr="00B2143C" w:rsidRDefault="00D52E5A" w:rsidP="009C5E4E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lang w:val="en-US"/>
        </w:rPr>
        <w:t>Degrees of freedom (DOF)</w:t>
      </w:r>
      <w:r w:rsidR="007E0A8A" w:rsidRPr="00B2143C">
        <w:rPr>
          <w:rFonts w:ascii="Times New Roman" w:hAnsi="Times New Roman"/>
          <w:b/>
          <w:sz w:val="24"/>
          <w:szCs w:val="24"/>
          <w:lang w:val="en-US"/>
        </w:rPr>
        <w:t>: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C5E4E" w:rsidRPr="00B2143C">
        <w:rPr>
          <w:rFonts w:ascii="Times New Roman" w:hAnsi="Times New Roman"/>
          <w:sz w:val="24"/>
          <w:szCs w:val="24"/>
          <w:lang w:val="en-US"/>
        </w:rPr>
        <w:t xml:space="preserve">The number of degrees of freedom for a system is the number of </w:t>
      </w:r>
      <w:proofErr w:type="spellStart"/>
      <w:r w:rsidR="009C5E4E" w:rsidRPr="00B2143C">
        <w:rPr>
          <w:rFonts w:ascii="Times New Roman" w:hAnsi="Times New Roman"/>
          <w:sz w:val="24"/>
          <w:szCs w:val="24"/>
          <w:lang w:val="en-US"/>
        </w:rPr>
        <w:t>kinematically</w:t>
      </w:r>
      <w:proofErr w:type="spellEnd"/>
      <w:r w:rsidR="009C5E4E" w:rsidRPr="00B2143C">
        <w:rPr>
          <w:rFonts w:ascii="Times New Roman" w:hAnsi="Times New Roman"/>
          <w:sz w:val="24"/>
          <w:szCs w:val="24"/>
          <w:lang w:val="en-US"/>
        </w:rPr>
        <w:t xml:space="preserve"> independent variables necessary to completely describe the motion of every particle in the system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. </w:t>
      </w:r>
    </w:p>
    <w:p w:rsidR="007E0A8A" w:rsidRPr="00B2143C" w:rsidRDefault="00F81247" w:rsidP="00E96379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bCs/>
          <w:sz w:val="24"/>
          <w:szCs w:val="24"/>
          <w:lang w:val="en-US"/>
        </w:rPr>
        <w:t xml:space="preserve">Amplitude: 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Amplitude is maximum displacement of vibrating matter according to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equilibrium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point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>.</w:t>
      </w:r>
    </w:p>
    <w:p w:rsidR="00302C00" w:rsidRPr="00B2143C" w:rsidRDefault="007E0A8A" w:rsidP="00025A06">
      <w:pPr>
        <w:spacing w:after="120" w:line="360" w:lineRule="auto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bCs/>
          <w:sz w:val="24"/>
          <w:szCs w:val="24"/>
          <w:lang w:val="en-US"/>
        </w:rPr>
        <w:t>Pe</w:t>
      </w:r>
      <w:r w:rsidR="00302C00" w:rsidRPr="00B2143C">
        <w:rPr>
          <w:rFonts w:ascii="Times New Roman" w:hAnsi="Times New Roman"/>
          <w:b/>
          <w:bCs/>
          <w:sz w:val="24"/>
          <w:szCs w:val="24"/>
          <w:lang w:val="en-US"/>
        </w:rPr>
        <w:t>riod</w:t>
      </w:r>
      <w:r w:rsidRPr="00B2143C">
        <w:rPr>
          <w:rFonts w:ascii="Times New Roman" w:hAnsi="Times New Roman"/>
          <w:b/>
          <w:bCs/>
          <w:sz w:val="24"/>
          <w:szCs w:val="24"/>
          <w:lang w:val="en-US"/>
        </w:rPr>
        <w:t>:</w:t>
      </w:r>
      <w:r w:rsidR="00F81247" w:rsidRPr="00B2143C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="00F81247" w:rsidRPr="00B2143C">
        <w:rPr>
          <w:rFonts w:ascii="Times New Roman" w:hAnsi="Times New Roman"/>
          <w:bCs/>
          <w:sz w:val="24"/>
          <w:szCs w:val="24"/>
          <w:lang w:val="en-US"/>
        </w:rPr>
        <w:t>Period is</w:t>
      </w:r>
      <w:r w:rsidRPr="00B2143C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="00302C00" w:rsidRPr="00B2143C">
        <w:rPr>
          <w:rFonts w:ascii="Times New Roman" w:hAnsi="Times New Roman"/>
          <w:bCs/>
          <w:sz w:val="24"/>
          <w:szCs w:val="24"/>
          <w:lang w:val="en-US"/>
        </w:rPr>
        <w:t>time taken in one vibration</w:t>
      </w:r>
      <w:r w:rsidR="00302C00" w:rsidRPr="00B2143C">
        <w:rPr>
          <w:rFonts w:ascii="Times New Roman" w:hAnsi="Times New Roman"/>
          <w:b/>
          <w:bCs/>
          <w:sz w:val="24"/>
          <w:szCs w:val="24"/>
          <w:lang w:val="en-US"/>
        </w:rPr>
        <w:t xml:space="preserve">. </w:t>
      </w:r>
      <w:r w:rsidR="00302C00" w:rsidRPr="00B2143C">
        <w:rPr>
          <w:rFonts w:ascii="Times New Roman" w:hAnsi="Times New Roman"/>
          <w:sz w:val="24"/>
          <w:szCs w:val="24"/>
          <w:lang w:val="en-US"/>
        </w:rPr>
        <w:t xml:space="preserve">It is denoted by “T” and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expressed</w:t>
      </w:r>
      <w:r w:rsidR="00302C00" w:rsidRPr="00B2143C">
        <w:rPr>
          <w:rFonts w:ascii="Times New Roman" w:hAnsi="Times New Roman"/>
          <w:sz w:val="24"/>
          <w:szCs w:val="24"/>
          <w:lang w:val="en-US"/>
        </w:rPr>
        <w:t xml:space="preserve"> in seconds.</w:t>
      </w:r>
    </w:p>
    <w:p w:rsidR="007E0A8A" w:rsidRPr="00B2143C" w:rsidRDefault="00B2143C" w:rsidP="00025A06">
      <w:pPr>
        <w:spacing w:after="120" w:line="360" w:lineRule="auto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bCs/>
          <w:sz w:val="24"/>
          <w:szCs w:val="24"/>
          <w:lang w:val="en-US"/>
        </w:rPr>
        <w:t>Frequency</w:t>
      </w:r>
      <w:r w:rsidR="007E0A8A" w:rsidRPr="00B2143C">
        <w:rPr>
          <w:rFonts w:ascii="Times New Roman" w:hAnsi="Times New Roman"/>
          <w:b/>
          <w:bCs/>
          <w:sz w:val="24"/>
          <w:szCs w:val="24"/>
          <w:lang w:val="en-US"/>
        </w:rPr>
        <w:t xml:space="preserve">: </w:t>
      </w:r>
      <w:r w:rsidR="001572A9" w:rsidRPr="00B2143C">
        <w:rPr>
          <w:rFonts w:ascii="Times New Roman" w:hAnsi="Times New Roman"/>
          <w:sz w:val="24"/>
          <w:szCs w:val="24"/>
          <w:lang w:val="en-US"/>
        </w:rPr>
        <w:t>The number of oscillations per unit time is called the frequency of oscillation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>.</w:t>
      </w:r>
    </w:p>
    <w:p w:rsidR="00881E6A" w:rsidRPr="00B2143C" w:rsidRDefault="007E0A8A" w:rsidP="00881E6A">
      <w:pPr>
        <w:spacing w:after="120" w:line="360" w:lineRule="auto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bCs/>
          <w:sz w:val="24"/>
          <w:szCs w:val="24"/>
          <w:lang w:val="en-US"/>
        </w:rPr>
        <w:t>Harmoni</w:t>
      </w:r>
      <w:r w:rsidR="00881E6A" w:rsidRPr="00B2143C">
        <w:rPr>
          <w:rFonts w:ascii="Times New Roman" w:hAnsi="Times New Roman"/>
          <w:b/>
          <w:bCs/>
          <w:sz w:val="24"/>
          <w:szCs w:val="24"/>
          <w:lang w:val="en-US"/>
        </w:rPr>
        <w:t>c</w:t>
      </w:r>
      <w:r w:rsidRPr="00B2143C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="00881E6A" w:rsidRPr="00B2143C">
        <w:rPr>
          <w:rFonts w:ascii="Times New Roman" w:hAnsi="Times New Roman"/>
          <w:b/>
          <w:bCs/>
          <w:sz w:val="24"/>
          <w:szCs w:val="24"/>
          <w:lang w:val="en-US"/>
        </w:rPr>
        <w:t>Motion</w:t>
      </w:r>
      <w:r w:rsidRPr="00B2143C">
        <w:rPr>
          <w:rFonts w:ascii="Times New Roman" w:hAnsi="Times New Roman"/>
          <w:bCs/>
          <w:sz w:val="24"/>
          <w:szCs w:val="24"/>
          <w:lang w:val="en-US"/>
        </w:rPr>
        <w:t>:</w:t>
      </w:r>
      <w:r w:rsidR="00881E6A" w:rsidRPr="00B2143C">
        <w:rPr>
          <w:rFonts w:ascii="Times New Roman" w:hAnsi="Times New Roman"/>
          <w:bCs/>
          <w:sz w:val="24"/>
          <w:szCs w:val="24"/>
          <w:lang w:val="en-US"/>
        </w:rPr>
        <w:t xml:space="preserve"> Harmonic motion is repeating </w:t>
      </w:r>
      <w:r w:rsidR="00D144E7" w:rsidRPr="00B2143C">
        <w:rPr>
          <w:rFonts w:ascii="Times New Roman" w:hAnsi="Times New Roman"/>
          <w:bCs/>
          <w:sz w:val="24"/>
          <w:szCs w:val="24"/>
          <w:lang w:val="en-US"/>
        </w:rPr>
        <w:t>motion</w:t>
      </w:r>
      <w:r w:rsidR="000D7972" w:rsidRPr="00B2143C">
        <w:rPr>
          <w:rFonts w:ascii="Times New Roman" w:hAnsi="Times New Roman"/>
          <w:bCs/>
          <w:sz w:val="24"/>
          <w:szCs w:val="24"/>
          <w:lang w:val="en-US"/>
        </w:rPr>
        <w:t xml:space="preserve"> at equal time intervals</w:t>
      </w:r>
      <w:r w:rsidR="00881E6A" w:rsidRPr="00B2143C">
        <w:rPr>
          <w:rFonts w:ascii="Times New Roman" w:hAnsi="Times New Roman"/>
          <w:bCs/>
          <w:sz w:val="24"/>
          <w:szCs w:val="24"/>
          <w:lang w:val="en-US"/>
        </w:rPr>
        <w:t>.</w:t>
      </w:r>
      <w:r w:rsidR="00D144E7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/>
          <w:sz w:val="24"/>
          <w:szCs w:val="24"/>
          <w:lang w:val="en-US"/>
        </w:rPr>
        <w:t>(</w:t>
      </w:r>
      <w:r w:rsidR="00881E6A" w:rsidRPr="00B2143C">
        <w:rPr>
          <w:rFonts w:ascii="Times New Roman" w:hAnsi="Times New Roman"/>
          <w:sz w:val="24"/>
          <w:szCs w:val="24"/>
          <w:lang w:val="en-US"/>
        </w:rPr>
        <w:t>Figure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1)</w:t>
      </w:r>
    </w:p>
    <w:p w:rsidR="007E0A8A" w:rsidRPr="00B2143C" w:rsidRDefault="00E91070" w:rsidP="00881E6A">
      <w:pPr>
        <w:spacing w:after="12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noProof/>
          <w:sz w:val="24"/>
          <w:szCs w:val="24"/>
          <w:lang w:val="en-US" w:eastAsia="tr-T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Resim 1" o:spid="_x0000_i1025" type="#_x0000_t75" style="width:183pt;height:147.75pt;visibility:visible">
            <v:imagedata r:id="rId7" o:title=""/>
          </v:shape>
        </w:pict>
      </w:r>
    </w:p>
    <w:p w:rsidR="007E0A8A" w:rsidRPr="00B2143C" w:rsidRDefault="00881E6A" w:rsidP="000C06E3">
      <w:pPr>
        <w:spacing w:after="12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Figure 1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="00D144E7" w:rsidRPr="00B2143C">
        <w:rPr>
          <w:rFonts w:ascii="Times New Roman" w:hAnsi="Times New Roman"/>
          <w:sz w:val="24"/>
          <w:szCs w:val="24"/>
          <w:lang w:val="en-US"/>
        </w:rPr>
        <w:t>Harmonic  m</w:t>
      </w:r>
      <w:r w:rsidR="00426FDE" w:rsidRPr="00B2143C">
        <w:rPr>
          <w:rFonts w:ascii="Times New Roman" w:hAnsi="Times New Roman"/>
          <w:sz w:val="24"/>
          <w:szCs w:val="24"/>
          <w:lang w:val="en-US"/>
        </w:rPr>
        <w:t>otion</w:t>
      </w:r>
      <w:proofErr w:type="gramEnd"/>
    </w:p>
    <w:p w:rsidR="007E0A8A" w:rsidRPr="00B2143C" w:rsidRDefault="007E0A8A" w:rsidP="0027329D">
      <w:pPr>
        <w:spacing w:after="120" w:line="360" w:lineRule="auto"/>
        <w:jc w:val="both"/>
        <w:rPr>
          <w:rStyle w:val="Balk5"/>
          <w:rFonts w:ascii="Times New Roman" w:hAnsi="Times New Roman"/>
          <w:color w:val="auto"/>
          <w:spacing w:val="0"/>
          <w:sz w:val="24"/>
          <w:szCs w:val="24"/>
          <w:u w:val="none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lang w:val="en-US"/>
        </w:rPr>
        <w:lastRenderedPageBreak/>
        <w:t>Re</w:t>
      </w:r>
      <w:r w:rsidR="004C6198" w:rsidRPr="00B2143C">
        <w:rPr>
          <w:rFonts w:ascii="Times New Roman" w:hAnsi="Times New Roman"/>
          <w:b/>
          <w:sz w:val="24"/>
          <w:szCs w:val="24"/>
          <w:lang w:val="en-US"/>
        </w:rPr>
        <w:t xml:space="preserve">sonance: </w:t>
      </w:r>
      <w:r w:rsidR="004C6198" w:rsidRPr="00B2143C">
        <w:rPr>
          <w:rFonts w:ascii="Times New Roman" w:hAnsi="Times New Roman"/>
          <w:sz w:val="24"/>
          <w:szCs w:val="24"/>
          <w:lang w:val="en-US"/>
        </w:rPr>
        <w:t>The force frequency is increased to the system’s natural frequency, amplitudes will dangerously increase in this region. This phenomenon called as “Resonance”</w:t>
      </w:r>
      <w:r w:rsidR="007E0531" w:rsidRPr="00B2143C">
        <w:rPr>
          <w:rFonts w:ascii="Times New Roman" w:hAnsi="Times New Roman"/>
          <w:sz w:val="24"/>
          <w:szCs w:val="24"/>
          <w:lang w:val="en-US"/>
        </w:rPr>
        <w:t>. Vibration control technique is applied both designing and existing systems.</w:t>
      </w:r>
      <w:r w:rsidR="000B6C60" w:rsidRPr="00B2143C">
        <w:rPr>
          <w:rFonts w:ascii="Times New Roman" w:hAnsi="Times New Roman"/>
          <w:sz w:val="24"/>
          <w:szCs w:val="24"/>
          <w:lang w:val="en-US"/>
        </w:rPr>
        <w:t xml:space="preserve"> By this means consisted vibrations can be restricted according to vibration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standard</w:t>
      </w:r>
      <w:r w:rsidR="000B6C60" w:rsidRPr="00B2143C">
        <w:rPr>
          <w:rFonts w:ascii="Times New Roman" w:hAnsi="Times New Roman"/>
          <w:sz w:val="24"/>
          <w:szCs w:val="24"/>
          <w:lang w:val="en-US"/>
        </w:rPr>
        <w:t>.</w:t>
      </w:r>
      <w:r w:rsidR="00463F51" w:rsidRPr="00B2143C">
        <w:rPr>
          <w:rFonts w:ascii="Times New Roman" w:hAnsi="Times New Roman"/>
          <w:sz w:val="24"/>
          <w:szCs w:val="24"/>
          <w:lang w:val="en-US"/>
        </w:rPr>
        <w:t xml:space="preserve"> Most of the time dynamic behavior of the system can be changed due to some reasons. Thereby vibrations of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mechanical</w:t>
      </w:r>
      <w:r w:rsidR="00463F51" w:rsidRPr="00B2143C">
        <w:rPr>
          <w:rFonts w:ascii="Times New Roman" w:hAnsi="Times New Roman"/>
          <w:sz w:val="24"/>
          <w:szCs w:val="24"/>
          <w:lang w:val="en-US"/>
        </w:rPr>
        <w:t xml:space="preserve"> systems must be in safe limits in terms of technical and ambient conditions.</w:t>
      </w:r>
    </w:p>
    <w:p w:rsidR="007E0A8A" w:rsidRPr="00B2143C" w:rsidRDefault="007151D8" w:rsidP="0027329D">
      <w:pPr>
        <w:spacing w:after="120" w:line="360" w:lineRule="auto"/>
        <w:jc w:val="both"/>
        <w:rPr>
          <w:rFonts w:ascii="Times New Roman" w:hAnsi="Times New Roman"/>
          <w:b/>
          <w:sz w:val="24"/>
          <w:szCs w:val="24"/>
          <w:u w:val="single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u w:val="single"/>
          <w:lang w:val="en-US"/>
        </w:rPr>
        <w:t>Vibration Isolation</w:t>
      </w:r>
      <w:r w:rsidR="007E0A8A" w:rsidRPr="00B2143C">
        <w:rPr>
          <w:rFonts w:ascii="Times New Roman" w:hAnsi="Times New Roman"/>
          <w:b/>
          <w:sz w:val="24"/>
          <w:szCs w:val="24"/>
          <w:u w:val="single"/>
          <w:lang w:val="en-US"/>
        </w:rPr>
        <w:t>:</w:t>
      </w:r>
    </w:p>
    <w:p w:rsidR="007151D8" w:rsidRPr="00B2143C" w:rsidRDefault="007151D8" w:rsidP="0027329D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Mechanical vibrations are important at machin</w:t>
      </w:r>
      <w:r w:rsidR="00E36D01" w:rsidRPr="00B2143C">
        <w:rPr>
          <w:rFonts w:ascii="Times New Roman" w:hAnsi="Times New Roman"/>
          <w:sz w:val="24"/>
          <w:szCs w:val="24"/>
          <w:lang w:val="en-US"/>
        </w:rPr>
        <w:t>e construction and machine life.</w:t>
      </w:r>
      <w:r w:rsidR="003F1EA0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Fatigue</w:t>
      </w:r>
      <w:r w:rsidR="003F1EA0" w:rsidRPr="00B2143C">
        <w:rPr>
          <w:rFonts w:ascii="Times New Roman" w:hAnsi="Times New Roman"/>
          <w:sz w:val="24"/>
          <w:szCs w:val="24"/>
          <w:lang w:val="en-US"/>
        </w:rPr>
        <w:t xml:space="preserve"> and fracture</w:t>
      </w:r>
      <w:r w:rsidR="005A5358" w:rsidRPr="00B2143C">
        <w:rPr>
          <w:rFonts w:ascii="Times New Roman" w:hAnsi="Times New Roman"/>
          <w:sz w:val="24"/>
          <w:szCs w:val="24"/>
          <w:lang w:val="en-US"/>
        </w:rPr>
        <w:t xml:space="preserve"> can be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occurred</w:t>
      </w:r>
      <w:r w:rsidR="009A0944" w:rsidRPr="00B2143C">
        <w:rPr>
          <w:rFonts w:ascii="Times New Roman" w:hAnsi="Times New Roman"/>
          <w:sz w:val="24"/>
          <w:szCs w:val="24"/>
          <w:lang w:val="en-US"/>
        </w:rPr>
        <w:t xml:space="preserve"> in the system</w:t>
      </w:r>
      <w:r w:rsidR="00CB4F54" w:rsidRPr="00B2143C">
        <w:rPr>
          <w:rFonts w:ascii="Times New Roman" w:hAnsi="Times New Roman"/>
          <w:sz w:val="24"/>
          <w:szCs w:val="24"/>
          <w:lang w:val="en-US"/>
        </w:rPr>
        <w:t>,</w:t>
      </w:r>
      <w:r w:rsidR="009A0944" w:rsidRPr="00B2143C">
        <w:rPr>
          <w:rFonts w:ascii="Times New Roman" w:hAnsi="Times New Roman"/>
          <w:sz w:val="24"/>
          <w:szCs w:val="24"/>
          <w:lang w:val="en-US"/>
        </w:rPr>
        <w:t xml:space="preserve"> even if not resonance</w:t>
      </w:r>
      <w:r w:rsidR="00AC0ED0" w:rsidRPr="00B2143C">
        <w:rPr>
          <w:rFonts w:ascii="Times New Roman" w:hAnsi="Times New Roman"/>
          <w:sz w:val="24"/>
          <w:szCs w:val="24"/>
          <w:lang w:val="en-US"/>
        </w:rPr>
        <w:t xml:space="preserve"> in the course of time</w:t>
      </w:r>
      <w:r w:rsidR="00791CF4" w:rsidRPr="00B2143C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646840" w:rsidRPr="00B2143C">
        <w:rPr>
          <w:rFonts w:ascii="Times New Roman" w:hAnsi="Times New Roman"/>
          <w:sz w:val="24"/>
          <w:szCs w:val="24"/>
          <w:lang w:val="en-US"/>
        </w:rPr>
        <w:t>For t</w:t>
      </w:r>
      <w:r w:rsidR="00D25651" w:rsidRPr="00B2143C">
        <w:rPr>
          <w:rFonts w:ascii="Times New Roman" w:hAnsi="Times New Roman"/>
          <w:sz w:val="24"/>
          <w:szCs w:val="24"/>
          <w:lang w:val="en-US"/>
        </w:rPr>
        <w:t>his reason the system must be isol</w:t>
      </w:r>
      <w:r w:rsidR="00B52165" w:rsidRPr="00B2143C">
        <w:rPr>
          <w:rFonts w:ascii="Times New Roman" w:hAnsi="Times New Roman"/>
          <w:sz w:val="24"/>
          <w:szCs w:val="24"/>
          <w:lang w:val="en-US"/>
        </w:rPr>
        <w:t>a</w:t>
      </w:r>
      <w:r w:rsidR="00D25651" w:rsidRPr="00B2143C">
        <w:rPr>
          <w:rFonts w:ascii="Times New Roman" w:hAnsi="Times New Roman"/>
          <w:sz w:val="24"/>
          <w:szCs w:val="24"/>
          <w:lang w:val="en-US"/>
        </w:rPr>
        <w:t>ted from vibrations.</w:t>
      </w:r>
      <w:r w:rsidR="00C45241" w:rsidRPr="00B2143C">
        <w:rPr>
          <w:rFonts w:ascii="Times New Roman" w:hAnsi="Times New Roman"/>
          <w:sz w:val="24"/>
          <w:szCs w:val="24"/>
          <w:lang w:val="en-US"/>
        </w:rPr>
        <w:t xml:space="preserve"> Vibration amplitudes of machine parts which working at under or upper resonance area must be appropriate at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standards</w:t>
      </w:r>
      <w:r w:rsidR="00C45241" w:rsidRPr="00B2143C">
        <w:rPr>
          <w:rFonts w:ascii="Times New Roman" w:hAnsi="Times New Roman"/>
          <w:sz w:val="24"/>
          <w:szCs w:val="24"/>
          <w:lang w:val="en-US"/>
        </w:rPr>
        <w:t xml:space="preserve"> (VDI, TSE, </w:t>
      </w:r>
      <w:proofErr w:type="gramStart"/>
      <w:r w:rsidR="00C45241" w:rsidRPr="00B2143C">
        <w:rPr>
          <w:rFonts w:ascii="Times New Roman" w:hAnsi="Times New Roman"/>
          <w:sz w:val="24"/>
          <w:szCs w:val="24"/>
          <w:lang w:val="en-US"/>
        </w:rPr>
        <w:t>DIN</w:t>
      </w:r>
      <w:proofErr w:type="gramEnd"/>
      <w:r w:rsidR="00C45241" w:rsidRPr="00B2143C">
        <w:rPr>
          <w:rFonts w:ascii="Times New Roman" w:hAnsi="Times New Roman"/>
          <w:sz w:val="24"/>
          <w:szCs w:val="24"/>
          <w:lang w:val="en-US"/>
        </w:rPr>
        <w:t>). Otherwise the machine parts can be failed.</w:t>
      </w:r>
      <w:r w:rsidR="004B69C4" w:rsidRPr="00B2143C">
        <w:rPr>
          <w:rFonts w:ascii="Times New Roman" w:hAnsi="Times New Roman"/>
          <w:sz w:val="24"/>
          <w:szCs w:val="24"/>
          <w:lang w:val="en-US"/>
        </w:rPr>
        <w:t xml:space="preserve"> Thus the vibration isolation is very important phenomenon.</w:t>
      </w:r>
    </w:p>
    <w:p w:rsidR="007E0A8A" w:rsidRPr="00B2143C" w:rsidRDefault="00336BC5" w:rsidP="001454F1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Resonance area is 08&lt;</w:t>
      </w:r>
      <w:r w:rsidRPr="00B2143C">
        <w:rPr>
          <w:rFonts w:ascii="Times New Roman" w:hAnsi="Times New Roman"/>
          <w:position w:val="-30"/>
          <w:sz w:val="24"/>
          <w:szCs w:val="24"/>
          <w:lang w:val="en-US"/>
        </w:rPr>
        <w:object w:dxaOrig="360" w:dyaOrig="680">
          <v:shape id="_x0000_i1026" type="#_x0000_t75" style="width:18pt;height:34.5pt" o:ole="">
            <v:imagedata r:id="rId8" o:title=""/>
          </v:shape>
          <o:OLEObject Type="Embed" ProgID="Equation.DSMT4" ShapeID="_x0000_i1026" DrawAspect="Content" ObjectID="_1539436482" r:id="rId9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>&lt;</w:t>
      </w:r>
      <w:proofErr w:type="gramStart"/>
      <w:r w:rsidRPr="00B2143C">
        <w:rPr>
          <w:rFonts w:ascii="Times New Roman" w:hAnsi="Times New Roman"/>
          <w:sz w:val="24"/>
          <w:szCs w:val="24"/>
          <w:lang w:val="en-US"/>
        </w:rPr>
        <w:t>1.25  (</w:t>
      </w:r>
      <w:proofErr w:type="gramEnd"/>
      <w:r w:rsidRPr="00B2143C">
        <w:rPr>
          <w:rFonts w:ascii="Times New Roman" w:hAnsi="Times New Roman"/>
          <w:sz w:val="24"/>
          <w:szCs w:val="24"/>
          <w:lang w:val="en-US"/>
        </w:rPr>
        <w:t xml:space="preserve">see in figure 2). Here; </w:t>
      </w:r>
      <w:r w:rsidRPr="00B2143C">
        <w:rPr>
          <w:rFonts w:ascii="Times New Roman" w:hAnsi="Times New Roman"/>
          <w:position w:val="-12"/>
          <w:sz w:val="24"/>
          <w:szCs w:val="24"/>
          <w:lang w:val="en-US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539436483" r:id="rId11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is natural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frequency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of the system, </w:t>
      </w:r>
      <w:r w:rsidRPr="00B2143C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20">
          <v:shape id="_x0000_i1028" type="#_x0000_t75" style="width:10.5pt;height:12pt" o:ole="">
            <v:imagedata r:id="rId12" o:title=""/>
          </v:shape>
          <o:OLEObject Type="Embed" ProgID="Equation.DSMT4" ShapeID="_x0000_i1028" DrawAspect="Content" ObjectID="_1539436484" r:id="rId13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is f</w:t>
      </w:r>
      <w:r w:rsidR="001454F1" w:rsidRPr="00B2143C">
        <w:rPr>
          <w:rFonts w:ascii="Times New Roman" w:hAnsi="Times New Roman"/>
          <w:sz w:val="24"/>
          <w:szCs w:val="24"/>
          <w:lang w:val="en-US"/>
        </w:rPr>
        <w:t>requency of applied force at the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system</w:t>
      </w:r>
      <w:r w:rsidR="001454F1" w:rsidRPr="00B2143C">
        <w:rPr>
          <w:rFonts w:ascii="Times New Roman" w:hAnsi="Times New Roman"/>
          <w:sz w:val="24"/>
          <w:szCs w:val="24"/>
          <w:lang w:val="en-US"/>
        </w:rPr>
        <w:t>.</w:t>
      </w:r>
    </w:p>
    <w:p w:rsidR="007E0A8A" w:rsidRPr="00B2143C" w:rsidRDefault="00B2143C" w:rsidP="000F1FE1">
      <w:pPr>
        <w:spacing w:after="12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noProof/>
          <w:sz w:val="24"/>
          <w:szCs w:val="24"/>
          <w:lang w:val="en-US" w:eastAsia="tr-TR"/>
        </w:rPr>
        <w:pict>
          <v:shape id="Picture 6" o:spid="_x0000_i1029" type="#_x0000_t75" alt="image6" style="width:372pt;height:163.5pt;visibility:visible">
            <v:imagedata r:id="rId14" o:title=""/>
          </v:shape>
        </w:pict>
      </w:r>
    </w:p>
    <w:p w:rsidR="007E0A8A" w:rsidRPr="00B2143C" w:rsidRDefault="00CC0405" w:rsidP="00966151">
      <w:pPr>
        <w:spacing w:after="12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Figure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2 </w:t>
      </w:r>
      <w:r w:rsidRPr="00B2143C">
        <w:rPr>
          <w:rFonts w:ascii="Times New Roman" w:hAnsi="Times New Roman"/>
          <w:sz w:val="24"/>
          <w:szCs w:val="24"/>
          <w:lang w:val="en-US"/>
        </w:rPr>
        <w:t>Resonance area</w:t>
      </w:r>
    </w:p>
    <w:p w:rsidR="00CC0405" w:rsidRPr="00B2143C" w:rsidRDefault="00CC0405" w:rsidP="00323100">
      <w:pPr>
        <w:pStyle w:val="BodyText"/>
        <w:rPr>
          <w:rFonts w:ascii="Times New Roman" w:hAnsi="Times New Roman"/>
          <w:szCs w:val="24"/>
          <w:lang w:val="en-US"/>
        </w:rPr>
      </w:pPr>
    </w:p>
    <w:p w:rsidR="00CB4F54" w:rsidRPr="00B2143C" w:rsidRDefault="00CB4F54" w:rsidP="00323100">
      <w:pPr>
        <w:pStyle w:val="BodyText"/>
        <w:rPr>
          <w:rFonts w:ascii="Times New Roman" w:hAnsi="Times New Roman"/>
          <w:szCs w:val="24"/>
          <w:lang w:val="en-US"/>
        </w:rPr>
      </w:pPr>
      <w:r w:rsidRPr="00B2143C">
        <w:rPr>
          <w:rFonts w:ascii="Times New Roman" w:hAnsi="Times New Roman"/>
          <w:szCs w:val="24"/>
          <w:lang w:val="en-US"/>
        </w:rPr>
        <w:t xml:space="preserve">Fatique and fracture can be occured in the system, even if not resonance in the course of time. </w:t>
      </w:r>
    </w:p>
    <w:p w:rsidR="00C7545A" w:rsidRPr="00B2143C" w:rsidRDefault="00C7545A" w:rsidP="00323100">
      <w:pPr>
        <w:pStyle w:val="BodyText"/>
        <w:rPr>
          <w:rFonts w:ascii="Times New Roman" w:hAnsi="Times New Roman"/>
          <w:szCs w:val="24"/>
          <w:lang w:val="en-US"/>
        </w:rPr>
      </w:pPr>
      <w:r w:rsidRPr="00B2143C">
        <w:rPr>
          <w:rFonts w:ascii="Times New Roman" w:hAnsi="Times New Roman"/>
          <w:szCs w:val="24"/>
          <w:lang w:val="en-US"/>
        </w:rPr>
        <w:t>Machines expose to mechanic deformation under vibration effect.</w:t>
      </w:r>
      <w:r w:rsidR="00E242B2" w:rsidRPr="00B2143C">
        <w:rPr>
          <w:rFonts w:ascii="Times New Roman" w:hAnsi="Times New Roman"/>
          <w:szCs w:val="24"/>
          <w:lang w:val="en-US"/>
        </w:rPr>
        <w:t xml:space="preserve"> </w:t>
      </w:r>
      <w:r w:rsidRPr="00B2143C">
        <w:rPr>
          <w:rFonts w:ascii="Times New Roman" w:hAnsi="Times New Roman"/>
          <w:szCs w:val="24"/>
          <w:lang w:val="en-US"/>
        </w:rPr>
        <w:t>At the systems take place energy lose</w:t>
      </w:r>
      <w:r w:rsidR="00E56F2F" w:rsidRPr="00B2143C">
        <w:rPr>
          <w:rFonts w:ascii="Times New Roman" w:hAnsi="Times New Roman"/>
          <w:szCs w:val="24"/>
          <w:lang w:val="en-US"/>
        </w:rPr>
        <w:t xml:space="preserve"> </w:t>
      </w:r>
      <w:r w:rsidRPr="00B2143C">
        <w:rPr>
          <w:rFonts w:ascii="Times New Roman" w:hAnsi="Times New Roman"/>
          <w:szCs w:val="24"/>
          <w:lang w:val="en-US"/>
        </w:rPr>
        <w:t>from inner fractions.</w:t>
      </w:r>
      <w:r w:rsidR="00E242B2" w:rsidRPr="00B2143C">
        <w:rPr>
          <w:rFonts w:ascii="Times New Roman" w:hAnsi="Times New Roman"/>
          <w:szCs w:val="24"/>
          <w:lang w:val="en-US"/>
        </w:rPr>
        <w:t xml:space="preserve"> Hence energy lose due to vibrations and fractions are  decreased</w:t>
      </w:r>
      <w:r w:rsidRPr="00B2143C">
        <w:rPr>
          <w:rFonts w:ascii="Times New Roman" w:hAnsi="Times New Roman"/>
          <w:szCs w:val="24"/>
          <w:lang w:val="en-US"/>
        </w:rPr>
        <w:t xml:space="preserve"> </w:t>
      </w:r>
      <w:r w:rsidR="00E242B2" w:rsidRPr="00B2143C">
        <w:rPr>
          <w:rFonts w:ascii="Times New Roman" w:hAnsi="Times New Roman"/>
          <w:szCs w:val="24"/>
          <w:lang w:val="en-US"/>
        </w:rPr>
        <w:t>via vibration isolation.</w:t>
      </w:r>
    </w:p>
    <w:p w:rsidR="007E0A8A" w:rsidRPr="00B2143C" w:rsidRDefault="007E0A8A" w:rsidP="00323100">
      <w:pPr>
        <w:pStyle w:val="BodyText"/>
        <w:rPr>
          <w:rFonts w:ascii="Times New Roman" w:hAnsi="Times New Roman"/>
          <w:szCs w:val="24"/>
          <w:lang w:val="en-US"/>
        </w:rPr>
      </w:pPr>
    </w:p>
    <w:p w:rsidR="00D03CB9" w:rsidRPr="00B2143C" w:rsidRDefault="00D03CB9" w:rsidP="00323100">
      <w:pPr>
        <w:pStyle w:val="BodyText"/>
        <w:rPr>
          <w:rFonts w:ascii="Times New Roman" w:hAnsi="Times New Roman"/>
          <w:szCs w:val="24"/>
          <w:lang w:val="en-US"/>
        </w:rPr>
      </w:pPr>
    </w:p>
    <w:p w:rsidR="007332D9" w:rsidRPr="00B2143C" w:rsidRDefault="00E43E77" w:rsidP="00323100">
      <w:pPr>
        <w:pStyle w:val="BodyText"/>
        <w:rPr>
          <w:rFonts w:ascii="Times New Roman" w:hAnsi="Times New Roman"/>
          <w:szCs w:val="24"/>
          <w:lang w:val="en-US"/>
        </w:rPr>
      </w:pPr>
      <w:r w:rsidRPr="00B2143C">
        <w:rPr>
          <w:rFonts w:ascii="Times New Roman" w:hAnsi="Times New Roman"/>
          <w:szCs w:val="24"/>
          <w:lang w:val="en-US"/>
        </w:rPr>
        <w:lastRenderedPageBreak/>
        <w:t>Mechanical vibrations must have been</w:t>
      </w:r>
      <w:r w:rsidR="007332D9" w:rsidRPr="00B2143C">
        <w:rPr>
          <w:rFonts w:ascii="Times New Roman" w:hAnsi="Times New Roman"/>
          <w:szCs w:val="24"/>
          <w:lang w:val="en-US"/>
        </w:rPr>
        <w:t xml:space="preserve"> eleminated or restricted for</w:t>
      </w:r>
      <w:r w:rsidRPr="00B2143C">
        <w:rPr>
          <w:rFonts w:ascii="Times New Roman" w:hAnsi="Times New Roman"/>
          <w:szCs w:val="24"/>
          <w:lang w:val="en-US"/>
        </w:rPr>
        <w:t xml:space="preserve"> human healthy</w:t>
      </w:r>
      <w:r w:rsidR="00511B68" w:rsidRPr="00B2143C">
        <w:rPr>
          <w:rFonts w:ascii="Times New Roman" w:hAnsi="Times New Roman"/>
          <w:szCs w:val="24"/>
          <w:lang w:val="en-US"/>
        </w:rPr>
        <w:t>.</w:t>
      </w:r>
      <w:r w:rsidRPr="00B2143C">
        <w:rPr>
          <w:rFonts w:ascii="Times New Roman" w:hAnsi="Times New Roman"/>
          <w:szCs w:val="24"/>
          <w:lang w:val="en-US"/>
        </w:rPr>
        <w:t xml:space="preserve"> </w:t>
      </w:r>
      <w:r w:rsidR="00511B68" w:rsidRPr="00B2143C">
        <w:rPr>
          <w:rFonts w:ascii="Times New Roman" w:hAnsi="Times New Roman"/>
          <w:szCs w:val="24"/>
          <w:lang w:val="en-US"/>
        </w:rPr>
        <w:t>Therefore</w:t>
      </w:r>
      <w:r w:rsidR="007332D9" w:rsidRPr="00B2143C">
        <w:rPr>
          <w:rFonts w:ascii="Times New Roman" w:hAnsi="Times New Roman"/>
          <w:szCs w:val="24"/>
          <w:lang w:val="en-US"/>
        </w:rPr>
        <w:t xml:space="preserve"> vibrations have been standardised in terms of human healty.</w:t>
      </w:r>
    </w:p>
    <w:p w:rsidR="007E0A8A" w:rsidRPr="00B2143C" w:rsidRDefault="00E815E5" w:rsidP="000F1FE1">
      <w:pPr>
        <w:pStyle w:val="Caption"/>
        <w:jc w:val="center"/>
        <w:rPr>
          <w:rFonts w:ascii="Times New Roman" w:hAnsi="Times New Roman" w:cs="Times New Roman"/>
          <w:b w:val="0"/>
          <w:sz w:val="24"/>
          <w:szCs w:val="24"/>
          <w:lang w:val="en-US"/>
        </w:rPr>
      </w:pPr>
      <w:r w:rsidRPr="00B2143C">
        <w:rPr>
          <w:rFonts w:ascii="Times New Roman" w:hAnsi="Times New Roman" w:cs="Times New Roman"/>
          <w:b w:val="0"/>
          <w:sz w:val="24"/>
          <w:szCs w:val="24"/>
          <w:u w:val="single"/>
          <w:lang w:val="en-US"/>
        </w:rPr>
        <w:t>Table</w:t>
      </w:r>
      <w:r w:rsidR="007E0A8A" w:rsidRPr="00B2143C">
        <w:rPr>
          <w:rFonts w:ascii="Times New Roman" w:hAnsi="Times New Roman" w:cs="Times New Roman"/>
          <w:b w:val="0"/>
          <w:sz w:val="24"/>
          <w:szCs w:val="24"/>
          <w:u w:val="single"/>
          <w:lang w:val="en-US"/>
        </w:rPr>
        <w:t xml:space="preserve"> </w:t>
      </w:r>
      <w:r w:rsidR="007E0A8A" w:rsidRPr="00B2143C">
        <w:rPr>
          <w:rFonts w:ascii="Times New Roman" w:hAnsi="Times New Roman" w:cs="Times New Roman"/>
          <w:b w:val="0"/>
          <w:sz w:val="24"/>
          <w:szCs w:val="24"/>
          <w:u w:val="single"/>
          <w:lang w:val="en-US"/>
        </w:rPr>
        <w:fldChar w:fldCharType="begin"/>
      </w:r>
      <w:r w:rsidR="007E0A8A" w:rsidRPr="00B2143C">
        <w:rPr>
          <w:rFonts w:ascii="Times New Roman" w:hAnsi="Times New Roman" w:cs="Times New Roman"/>
          <w:b w:val="0"/>
          <w:sz w:val="24"/>
          <w:szCs w:val="24"/>
          <w:u w:val="single"/>
          <w:lang w:val="en-US"/>
        </w:rPr>
        <w:instrText xml:space="preserve"> SEQ Tablo \* ARABIC </w:instrText>
      </w:r>
      <w:r w:rsidR="007E0A8A" w:rsidRPr="00B2143C">
        <w:rPr>
          <w:rFonts w:ascii="Times New Roman" w:hAnsi="Times New Roman" w:cs="Times New Roman"/>
          <w:b w:val="0"/>
          <w:sz w:val="24"/>
          <w:szCs w:val="24"/>
          <w:u w:val="single"/>
          <w:lang w:val="en-US"/>
        </w:rPr>
        <w:fldChar w:fldCharType="separate"/>
      </w:r>
      <w:r w:rsidR="007E0A8A" w:rsidRPr="00B2143C">
        <w:rPr>
          <w:rFonts w:ascii="Times New Roman" w:hAnsi="Times New Roman" w:cs="Times New Roman"/>
          <w:b w:val="0"/>
          <w:sz w:val="24"/>
          <w:szCs w:val="24"/>
          <w:u w:val="single"/>
          <w:lang w:val="en-US"/>
        </w:rPr>
        <w:t>1</w:t>
      </w:r>
      <w:r w:rsidR="007E0A8A" w:rsidRPr="00B2143C">
        <w:rPr>
          <w:rFonts w:ascii="Times New Roman" w:hAnsi="Times New Roman" w:cs="Times New Roman"/>
          <w:b w:val="0"/>
          <w:sz w:val="24"/>
          <w:szCs w:val="24"/>
          <w:u w:val="single"/>
          <w:lang w:val="en-US"/>
        </w:rPr>
        <w:fldChar w:fldCharType="end"/>
      </w:r>
      <w:r w:rsidR="007E0A8A" w:rsidRPr="00B2143C">
        <w:rPr>
          <w:rFonts w:ascii="Times New Roman" w:hAnsi="Times New Roman" w:cs="Times New Roman"/>
          <w:b w:val="0"/>
          <w:sz w:val="24"/>
          <w:szCs w:val="24"/>
          <w:u w:val="single"/>
          <w:lang w:val="en-US"/>
        </w:rPr>
        <w:t>:</w:t>
      </w:r>
      <w:r w:rsidR="007E0A8A" w:rsidRPr="00B2143C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 w:cs="Times New Roman"/>
          <w:b w:val="0"/>
          <w:sz w:val="24"/>
          <w:szCs w:val="24"/>
          <w:lang w:val="en-US"/>
        </w:rPr>
        <w:t>Vibration standarts</w:t>
      </w:r>
    </w:p>
    <w:tbl>
      <w:tblPr>
        <w:tblW w:w="86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15"/>
        <w:gridCol w:w="1412"/>
        <w:gridCol w:w="1535"/>
        <w:gridCol w:w="1535"/>
        <w:gridCol w:w="2806"/>
      </w:tblGrid>
      <w:tr w:rsidR="007E0A8A" w:rsidRPr="00B2143C" w:rsidTr="00323100">
        <w:trPr>
          <w:jc w:val="center"/>
        </w:trPr>
        <w:tc>
          <w:tcPr>
            <w:tcW w:w="1315" w:type="dxa"/>
            <w:vAlign w:val="bottom"/>
          </w:tcPr>
          <w:p w:rsidR="007E0A8A" w:rsidRPr="00B2143C" w:rsidRDefault="007E0A8A" w:rsidP="00323100">
            <w:pPr>
              <w:pStyle w:val="BodyText"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300 (5 Hz)</w:t>
            </w:r>
          </w:p>
        </w:tc>
        <w:tc>
          <w:tcPr>
            <w:tcW w:w="1412" w:type="dxa"/>
            <w:vAlign w:val="bottom"/>
          </w:tcPr>
          <w:p w:rsidR="007E0A8A" w:rsidRPr="00B2143C" w:rsidRDefault="007E0A8A" w:rsidP="00323100">
            <w:pPr>
              <w:pStyle w:val="BodyText"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600 (10 Hz)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1200 (20 Hz)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3000 (50 Hz)</w:t>
            </w:r>
          </w:p>
        </w:tc>
        <w:tc>
          <w:tcPr>
            <w:tcW w:w="2806" w:type="dxa"/>
          </w:tcPr>
          <w:p w:rsidR="007E0A8A" w:rsidRPr="00B2143C" w:rsidRDefault="007E0A8A" w:rsidP="00323100">
            <w:pPr>
              <w:pStyle w:val="BodyText"/>
              <w:rPr>
                <w:rFonts w:ascii="Times New Roman" w:hAnsi="Times New Roman"/>
                <w:szCs w:val="24"/>
                <w:lang w:val="en-US"/>
              </w:rPr>
            </w:pPr>
          </w:p>
        </w:tc>
      </w:tr>
      <w:tr w:rsidR="007E0A8A" w:rsidRPr="00B2143C" w:rsidTr="00323100">
        <w:trPr>
          <w:cantSplit/>
          <w:jc w:val="center"/>
        </w:trPr>
        <w:tc>
          <w:tcPr>
            <w:tcW w:w="5797" w:type="dxa"/>
            <w:gridSpan w:val="4"/>
            <w:vAlign w:val="bottom"/>
          </w:tcPr>
          <w:p w:rsidR="007E0A8A" w:rsidRPr="00B2143C" w:rsidRDefault="00F91138" w:rsidP="00323100">
            <w:pPr>
              <w:pStyle w:val="BodyText"/>
              <w:jc w:val="center"/>
              <w:rPr>
                <w:rFonts w:ascii="Times New Roman" w:hAnsi="Times New Roman"/>
                <w:b/>
                <w:bCs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b/>
                <w:bCs/>
                <w:szCs w:val="24"/>
                <w:lang w:val="en-US"/>
              </w:rPr>
              <w:t>amplitudes</w:t>
            </w:r>
            <w:r w:rsidR="007E0A8A" w:rsidRPr="00B2143C">
              <w:rPr>
                <w:rFonts w:ascii="Times New Roman" w:hAnsi="Times New Roman"/>
                <w:b/>
                <w:bCs/>
                <w:szCs w:val="24"/>
                <w:lang w:val="en-US"/>
              </w:rPr>
              <w:t xml:space="preserve">    x [mm]</w:t>
            </w:r>
          </w:p>
        </w:tc>
        <w:tc>
          <w:tcPr>
            <w:tcW w:w="2806" w:type="dxa"/>
            <w:vAlign w:val="bottom"/>
          </w:tcPr>
          <w:p w:rsidR="007E0A8A" w:rsidRPr="00B2143C" w:rsidRDefault="00F91138" w:rsidP="00323100">
            <w:pPr>
              <w:pStyle w:val="BodyText"/>
              <w:jc w:val="center"/>
              <w:rPr>
                <w:rFonts w:ascii="Times New Roman" w:hAnsi="Times New Roman"/>
                <w:b/>
                <w:bCs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b/>
                <w:bCs/>
                <w:szCs w:val="24"/>
                <w:lang w:val="en-US"/>
              </w:rPr>
              <w:t>Effect</w:t>
            </w:r>
          </w:p>
        </w:tc>
      </w:tr>
      <w:tr w:rsidR="007E0A8A" w:rsidRPr="00B2143C" w:rsidTr="00323100">
        <w:trPr>
          <w:jc w:val="center"/>
        </w:trPr>
        <w:tc>
          <w:tcPr>
            <w:tcW w:w="131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2</w:t>
            </w:r>
          </w:p>
        </w:tc>
        <w:tc>
          <w:tcPr>
            <w:tcW w:w="1412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1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05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02</w:t>
            </w:r>
          </w:p>
        </w:tc>
        <w:tc>
          <w:tcPr>
            <w:tcW w:w="2806" w:type="dxa"/>
            <w:vAlign w:val="bottom"/>
          </w:tcPr>
          <w:p w:rsidR="007E0A8A" w:rsidRPr="00B2143C" w:rsidRDefault="00D65AA9" w:rsidP="00323100">
            <w:pPr>
              <w:pStyle w:val="BodyText"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u</w:t>
            </w:r>
            <w:r w:rsidR="00F91138" w:rsidRPr="00B2143C">
              <w:rPr>
                <w:rFonts w:ascii="Times New Roman" w:hAnsi="Times New Roman"/>
                <w:szCs w:val="24"/>
                <w:lang w:val="en-US"/>
              </w:rPr>
              <w:t>n</w:t>
            </w:r>
            <w:r w:rsidRPr="00B2143C">
              <w:rPr>
                <w:rFonts w:ascii="Times New Roman" w:hAnsi="Times New Roman"/>
                <w:szCs w:val="24"/>
                <w:lang w:val="en-US"/>
              </w:rPr>
              <w:t>perceivable</w:t>
            </w:r>
          </w:p>
        </w:tc>
      </w:tr>
      <w:tr w:rsidR="007E0A8A" w:rsidRPr="00B2143C" w:rsidTr="00323100">
        <w:trPr>
          <w:jc w:val="center"/>
        </w:trPr>
        <w:tc>
          <w:tcPr>
            <w:tcW w:w="131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2 - 0,056</w:t>
            </w:r>
          </w:p>
        </w:tc>
        <w:tc>
          <w:tcPr>
            <w:tcW w:w="1412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1 - 0,03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05 - 0,015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02 - 0,005</w:t>
            </w:r>
          </w:p>
        </w:tc>
        <w:tc>
          <w:tcPr>
            <w:tcW w:w="2806" w:type="dxa"/>
            <w:vAlign w:val="bottom"/>
          </w:tcPr>
          <w:p w:rsidR="007E0A8A" w:rsidRPr="00B2143C" w:rsidRDefault="00D65AA9" w:rsidP="00323100">
            <w:pPr>
              <w:pStyle w:val="BodyText"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understandable</w:t>
            </w:r>
          </w:p>
        </w:tc>
      </w:tr>
      <w:tr w:rsidR="007E0A8A" w:rsidRPr="00B2143C" w:rsidTr="00323100">
        <w:trPr>
          <w:jc w:val="center"/>
        </w:trPr>
        <w:tc>
          <w:tcPr>
            <w:tcW w:w="131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56 - 0,16</w:t>
            </w:r>
          </w:p>
        </w:tc>
        <w:tc>
          <w:tcPr>
            <w:tcW w:w="1412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3 - 0,08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15 - 0,04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05 - 0,015</w:t>
            </w:r>
          </w:p>
        </w:tc>
        <w:tc>
          <w:tcPr>
            <w:tcW w:w="2806" w:type="dxa"/>
            <w:vAlign w:val="bottom"/>
          </w:tcPr>
          <w:p w:rsidR="007E0A8A" w:rsidRPr="00B2143C" w:rsidRDefault="00D65AA9" w:rsidP="00323100">
            <w:pPr>
              <w:pStyle w:val="BodyText"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perceivable</w:t>
            </w:r>
          </w:p>
        </w:tc>
      </w:tr>
      <w:tr w:rsidR="007E0A8A" w:rsidRPr="00B2143C" w:rsidTr="00323100">
        <w:trPr>
          <w:jc w:val="center"/>
        </w:trPr>
        <w:tc>
          <w:tcPr>
            <w:tcW w:w="131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16 - 0,8</w:t>
            </w:r>
          </w:p>
        </w:tc>
        <w:tc>
          <w:tcPr>
            <w:tcW w:w="1412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8 - 0,25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4 - 0,09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15 - 0,025</w:t>
            </w:r>
          </w:p>
        </w:tc>
        <w:tc>
          <w:tcPr>
            <w:tcW w:w="2806" w:type="dxa"/>
            <w:vAlign w:val="bottom"/>
          </w:tcPr>
          <w:p w:rsidR="007E0A8A" w:rsidRPr="00B2143C" w:rsidRDefault="00D65AA9" w:rsidP="00323100">
            <w:pPr>
              <w:pStyle w:val="BodyText"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uncomfort</w:t>
            </w:r>
            <w:r w:rsidR="00F90453" w:rsidRPr="00B2143C">
              <w:rPr>
                <w:rFonts w:ascii="Times New Roman" w:hAnsi="Times New Roman"/>
                <w:szCs w:val="24"/>
                <w:lang w:val="en-US"/>
              </w:rPr>
              <w:t>able</w:t>
            </w:r>
          </w:p>
        </w:tc>
      </w:tr>
      <w:tr w:rsidR="007E0A8A" w:rsidRPr="00B2143C" w:rsidTr="00323100">
        <w:trPr>
          <w:jc w:val="center"/>
        </w:trPr>
        <w:tc>
          <w:tcPr>
            <w:tcW w:w="131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8 - 2,2</w:t>
            </w:r>
          </w:p>
        </w:tc>
        <w:tc>
          <w:tcPr>
            <w:tcW w:w="1412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25 - 0,66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9 - 0,16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0,025 - 0,03</w:t>
            </w:r>
          </w:p>
        </w:tc>
        <w:tc>
          <w:tcPr>
            <w:tcW w:w="2806" w:type="dxa"/>
            <w:vAlign w:val="bottom"/>
          </w:tcPr>
          <w:p w:rsidR="007E0A8A" w:rsidRPr="00B2143C" w:rsidRDefault="00F90453" w:rsidP="00323100">
            <w:pPr>
              <w:pStyle w:val="BodyText"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very un</w:t>
            </w:r>
            <w:r w:rsidR="00D65AA9" w:rsidRPr="00B2143C">
              <w:rPr>
                <w:rFonts w:ascii="Times New Roman" w:hAnsi="Times New Roman"/>
                <w:szCs w:val="24"/>
                <w:lang w:val="en-US"/>
              </w:rPr>
              <w:t>comfortable</w:t>
            </w:r>
          </w:p>
        </w:tc>
      </w:tr>
      <w:tr w:rsidR="007E0A8A" w:rsidRPr="00B2143C" w:rsidTr="00323100">
        <w:trPr>
          <w:jc w:val="center"/>
        </w:trPr>
        <w:tc>
          <w:tcPr>
            <w:tcW w:w="131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&gt;2,2</w:t>
            </w:r>
          </w:p>
        </w:tc>
        <w:tc>
          <w:tcPr>
            <w:tcW w:w="1412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&gt;0,66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&gt;0,16</w:t>
            </w:r>
          </w:p>
        </w:tc>
        <w:tc>
          <w:tcPr>
            <w:tcW w:w="1535" w:type="dxa"/>
            <w:vAlign w:val="bottom"/>
          </w:tcPr>
          <w:p w:rsidR="007E0A8A" w:rsidRPr="00B2143C" w:rsidRDefault="007E0A8A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&gt;0,03</w:t>
            </w:r>
          </w:p>
        </w:tc>
        <w:tc>
          <w:tcPr>
            <w:tcW w:w="2806" w:type="dxa"/>
            <w:vAlign w:val="bottom"/>
          </w:tcPr>
          <w:p w:rsidR="007E0A8A" w:rsidRPr="00B2143C" w:rsidRDefault="00F90453" w:rsidP="00323100">
            <w:pPr>
              <w:pStyle w:val="BodyText"/>
              <w:keepNext/>
              <w:jc w:val="lef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extremely uncomfortable</w:t>
            </w:r>
          </w:p>
        </w:tc>
      </w:tr>
    </w:tbl>
    <w:p w:rsidR="007E0A8A" w:rsidRPr="00B2143C" w:rsidRDefault="007E0A8A" w:rsidP="00323100">
      <w:pPr>
        <w:pStyle w:val="BodyText"/>
        <w:rPr>
          <w:rFonts w:ascii="Times New Roman" w:hAnsi="Times New Roman"/>
          <w:szCs w:val="24"/>
          <w:lang w:val="en-US"/>
        </w:rPr>
      </w:pPr>
    </w:p>
    <w:p w:rsidR="007E0A8A" w:rsidRPr="00B2143C" w:rsidRDefault="007E0A8A" w:rsidP="00323100">
      <w:pPr>
        <w:pStyle w:val="BodyText"/>
        <w:rPr>
          <w:rFonts w:ascii="Times New Roman" w:hAnsi="Times New Roman"/>
          <w:szCs w:val="24"/>
          <w:lang w:val="en-US"/>
        </w:rPr>
      </w:pPr>
    </w:p>
    <w:p w:rsidR="007E0A8A" w:rsidRPr="00B2143C" w:rsidRDefault="00866E3E" w:rsidP="00AA634F">
      <w:pPr>
        <w:spacing w:after="120" w:line="240" w:lineRule="auto"/>
        <w:jc w:val="center"/>
        <w:rPr>
          <w:rFonts w:ascii="Times New Roman" w:hAnsi="Times New Roman"/>
          <w:noProof/>
          <w:sz w:val="24"/>
          <w:szCs w:val="24"/>
          <w:lang w:val="en-US" w:eastAsia="tr-TR"/>
        </w:rPr>
      </w:pPr>
      <w:r w:rsidRPr="00B2143C">
        <w:rPr>
          <w:rFonts w:ascii="Times New Roman" w:hAnsi="Times New Roman"/>
          <w:sz w:val="24"/>
          <w:szCs w:val="24"/>
          <w:u w:val="single"/>
          <w:lang w:val="en-US"/>
        </w:rPr>
        <w:t>Table</w:t>
      </w:r>
      <w:r w:rsidR="007E0A8A" w:rsidRPr="00B2143C">
        <w:rPr>
          <w:rFonts w:ascii="Times New Roman" w:hAnsi="Times New Roman"/>
          <w:sz w:val="24"/>
          <w:szCs w:val="24"/>
          <w:u w:val="single"/>
          <w:lang w:val="en-US"/>
        </w:rPr>
        <w:t xml:space="preserve"> 2: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B65711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751BF" w:rsidRPr="00B2143C">
        <w:rPr>
          <w:rFonts w:ascii="Times New Roman" w:hAnsi="Times New Roman"/>
          <w:sz w:val="24"/>
          <w:szCs w:val="24"/>
          <w:lang w:val="en-US"/>
        </w:rPr>
        <w:t>S</w:t>
      </w:r>
      <w:r w:rsidR="00B65711" w:rsidRPr="00B2143C">
        <w:rPr>
          <w:rFonts w:ascii="Times New Roman" w:hAnsi="Times New Roman"/>
          <w:sz w:val="24"/>
          <w:szCs w:val="24"/>
          <w:lang w:val="en-US"/>
        </w:rPr>
        <w:t xml:space="preserve">tandards </w:t>
      </w:r>
      <w:r w:rsidR="00D751BF" w:rsidRPr="00B2143C">
        <w:rPr>
          <w:rFonts w:ascii="Times New Roman" w:hAnsi="Times New Roman"/>
          <w:sz w:val="24"/>
          <w:szCs w:val="24"/>
          <w:lang w:val="en-US"/>
        </w:rPr>
        <w:t>i</w:t>
      </w:r>
      <w:r w:rsidR="005F5ABD" w:rsidRPr="00B2143C">
        <w:rPr>
          <w:rFonts w:ascii="Times New Roman" w:hAnsi="Times New Roman"/>
          <w:sz w:val="24"/>
          <w:szCs w:val="24"/>
          <w:lang w:val="en-US"/>
        </w:rPr>
        <w:t xml:space="preserve">n terms of machine </w:t>
      </w:r>
      <w:proofErr w:type="spellStart"/>
      <w:r w:rsidR="005F5ABD" w:rsidRPr="00B2143C">
        <w:rPr>
          <w:rFonts w:ascii="Times New Roman" w:hAnsi="Times New Roman"/>
          <w:sz w:val="24"/>
          <w:szCs w:val="24"/>
          <w:lang w:val="en-US"/>
        </w:rPr>
        <w:t>healty</w:t>
      </w:r>
      <w:proofErr w:type="spellEnd"/>
      <w:r w:rsidR="005F5ABD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(L </w:t>
      </w:r>
      <w:r w:rsidR="005F5ABD" w:rsidRPr="00B2143C">
        <w:rPr>
          <w:rFonts w:ascii="Times New Roman" w:hAnsi="Times New Roman"/>
          <w:sz w:val="24"/>
          <w:szCs w:val="24"/>
          <w:lang w:val="en-US"/>
        </w:rPr>
        <w:t>bearing distance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>)</w:t>
      </w:r>
    </w:p>
    <w:tbl>
      <w:tblPr>
        <w:tblpPr w:leftFromText="141" w:rightFromText="141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27"/>
        <w:gridCol w:w="2431"/>
      </w:tblGrid>
      <w:tr w:rsidR="007E0A8A" w:rsidRPr="00B2143C" w:rsidTr="00323100">
        <w:tc>
          <w:tcPr>
            <w:tcW w:w="2127" w:type="dxa"/>
          </w:tcPr>
          <w:p w:rsidR="007E0A8A" w:rsidRPr="00B2143C" w:rsidRDefault="00E8642B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Lineer</w:t>
            </w:r>
          </w:p>
        </w:tc>
        <w:tc>
          <w:tcPr>
            <w:tcW w:w="2431" w:type="dxa"/>
          </w:tcPr>
          <w:p w:rsidR="007E0A8A" w:rsidRPr="00B2143C" w:rsidRDefault="00E8642B" w:rsidP="00323100">
            <w:pPr>
              <w:pStyle w:val="BodyText"/>
              <w:jc w:val="center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Angular</w:t>
            </w:r>
          </w:p>
        </w:tc>
      </w:tr>
      <w:tr w:rsidR="007E0A8A" w:rsidRPr="00B2143C" w:rsidTr="00323100">
        <w:tc>
          <w:tcPr>
            <w:tcW w:w="2127" w:type="dxa"/>
          </w:tcPr>
          <w:p w:rsidR="007E0A8A" w:rsidRPr="00B2143C" w:rsidRDefault="007E0A8A" w:rsidP="00323100">
            <w:pPr>
              <w:pStyle w:val="BodyText"/>
              <w:rPr>
                <w:rFonts w:ascii="Times New Roman" w:hAnsi="Times New Roman"/>
                <w:szCs w:val="24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x</w:t>
            </w:r>
            <w:r w:rsidRPr="00B2143C">
              <w:rPr>
                <w:rFonts w:ascii="Times New Roman" w:hAnsi="Times New Roman"/>
                <w:szCs w:val="24"/>
                <w:vertAlign w:val="subscript"/>
                <w:lang w:val="en-US"/>
              </w:rPr>
              <w:t xml:space="preserve">max. </w:t>
            </w:r>
            <w:r w:rsidRPr="00B2143C">
              <w:rPr>
                <w:rFonts w:ascii="Times New Roman" w:hAnsi="Times New Roman"/>
                <w:szCs w:val="24"/>
                <w:lang w:val="en-US"/>
              </w:rPr>
              <w:sym w:font="Symbol" w:char="F0A3"/>
            </w:r>
            <w:r w:rsidRPr="00B2143C">
              <w:rPr>
                <w:rFonts w:ascii="Times New Roman" w:hAnsi="Times New Roman"/>
                <w:szCs w:val="24"/>
                <w:lang w:val="en-US"/>
              </w:rPr>
              <w:t xml:space="preserve"> x</w:t>
            </w:r>
            <w:r w:rsidR="00D751BF" w:rsidRPr="00B2143C">
              <w:rPr>
                <w:rFonts w:ascii="Times New Roman" w:hAnsi="Times New Roman"/>
                <w:szCs w:val="24"/>
                <w:vertAlign w:val="subscript"/>
                <w:lang w:val="en-US"/>
              </w:rPr>
              <w:t>safe</w:t>
            </w:r>
            <w:r w:rsidRPr="00B2143C">
              <w:rPr>
                <w:rFonts w:ascii="Times New Roman" w:hAnsi="Times New Roman"/>
                <w:szCs w:val="24"/>
                <w:vertAlign w:val="subscript"/>
                <w:lang w:val="en-US"/>
              </w:rPr>
              <w:t>.</w:t>
            </w:r>
            <w:r w:rsidRPr="00B2143C">
              <w:rPr>
                <w:rFonts w:ascii="Times New Roman" w:hAnsi="Times New Roman"/>
                <w:szCs w:val="24"/>
                <w:lang w:val="en-US"/>
              </w:rPr>
              <w:t xml:space="preserve">                       </w:t>
            </w:r>
          </w:p>
        </w:tc>
        <w:tc>
          <w:tcPr>
            <w:tcW w:w="2431" w:type="dxa"/>
          </w:tcPr>
          <w:p w:rsidR="007E0A8A" w:rsidRPr="00B2143C" w:rsidRDefault="007E0A8A" w:rsidP="00323100">
            <w:pPr>
              <w:pStyle w:val="BodyText"/>
              <w:rPr>
                <w:rFonts w:ascii="Times New Roman" w:hAnsi="Times New Roman"/>
                <w:szCs w:val="24"/>
                <w:vertAlign w:val="subscript"/>
                <w:lang w:val="en-US"/>
              </w:rPr>
            </w:pPr>
            <w:r w:rsidRPr="00B2143C">
              <w:rPr>
                <w:rFonts w:ascii="Times New Roman" w:hAnsi="Times New Roman"/>
                <w:szCs w:val="24"/>
                <w:lang w:val="en-US"/>
              </w:rPr>
              <w:t>θ</w:t>
            </w:r>
            <w:r w:rsidRPr="00B2143C">
              <w:rPr>
                <w:rFonts w:ascii="Times New Roman" w:hAnsi="Times New Roman"/>
                <w:szCs w:val="24"/>
                <w:vertAlign w:val="subscript"/>
                <w:lang w:val="en-US"/>
              </w:rPr>
              <w:t xml:space="preserve">max. </w:t>
            </w:r>
            <w:r w:rsidRPr="00B2143C">
              <w:rPr>
                <w:rFonts w:ascii="Times New Roman" w:hAnsi="Times New Roman"/>
                <w:szCs w:val="24"/>
                <w:lang w:val="en-US"/>
              </w:rPr>
              <w:sym w:font="Symbol" w:char="F0A3"/>
            </w:r>
            <w:r w:rsidRPr="00B2143C">
              <w:rPr>
                <w:rFonts w:ascii="Times New Roman" w:hAnsi="Times New Roman"/>
                <w:szCs w:val="24"/>
                <w:lang w:val="en-US"/>
              </w:rPr>
              <w:t xml:space="preserve"> θ</w:t>
            </w:r>
            <w:r w:rsidR="00D751BF" w:rsidRPr="00B2143C">
              <w:rPr>
                <w:rFonts w:ascii="Times New Roman" w:hAnsi="Times New Roman"/>
                <w:szCs w:val="24"/>
                <w:vertAlign w:val="subscript"/>
                <w:lang w:val="en-US"/>
              </w:rPr>
              <w:t>safe</w:t>
            </w:r>
            <w:r w:rsidRPr="00B2143C">
              <w:rPr>
                <w:rFonts w:ascii="Times New Roman" w:hAnsi="Times New Roman"/>
                <w:szCs w:val="24"/>
                <w:vertAlign w:val="subscript"/>
                <w:lang w:val="en-US"/>
              </w:rPr>
              <w:t>.</w:t>
            </w:r>
          </w:p>
        </w:tc>
      </w:tr>
      <w:tr w:rsidR="007E0A8A" w:rsidRPr="00B2143C" w:rsidTr="00323100">
        <w:tc>
          <w:tcPr>
            <w:tcW w:w="2127" w:type="dxa"/>
          </w:tcPr>
          <w:p w:rsidR="007E0A8A" w:rsidRPr="00B2143C" w:rsidRDefault="007E0A8A" w:rsidP="000F1FE1">
            <w:pPr>
              <w:widowControl w:val="0"/>
              <w:tabs>
                <w:tab w:val="left" w:pos="2795"/>
              </w:tabs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B2143C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B2143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em</w:t>
            </w:r>
            <w:proofErr w:type="spellEnd"/>
            <w:proofErr w:type="gramEnd"/>
            <w:r w:rsidRPr="00B2143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.</w:t>
            </w:r>
            <w:r w:rsidRPr="00B2143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10</w:t>
            </w:r>
            <w:r w:rsidRPr="00B2143C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-4</w:t>
            </w:r>
            <w:r w:rsidRPr="00B2143C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 w:rsidRPr="00B2143C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80" w:dyaOrig="279">
                <v:shape id="_x0000_i1030" type="#_x0000_t75" style="width:9pt;height:15pt" o:ole="">
                  <v:imagedata r:id="rId15" o:title=""/>
                </v:shape>
                <o:OLEObject Type="Embed" ProgID="Equation.DSMT4" ShapeID="_x0000_i1030" DrawAspect="Content" ObjectID="_1539436485" r:id="rId16"/>
              </w:object>
            </w:r>
            <w:r w:rsidRPr="00B2143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[mm]           </w:t>
            </w:r>
          </w:p>
        </w:tc>
        <w:tc>
          <w:tcPr>
            <w:tcW w:w="2431" w:type="dxa"/>
          </w:tcPr>
          <w:p w:rsidR="007E0A8A" w:rsidRPr="00B2143C" w:rsidRDefault="007E0A8A" w:rsidP="000F1FE1">
            <w:pPr>
              <w:widowControl w:val="0"/>
              <w:tabs>
                <w:tab w:val="left" w:pos="2795"/>
              </w:tabs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B2143C">
              <w:rPr>
                <w:rFonts w:ascii="Times New Roman" w:hAnsi="Times New Roman"/>
                <w:sz w:val="24"/>
                <w:szCs w:val="24"/>
                <w:lang w:val="en-US"/>
              </w:rPr>
              <w:t>θ</w:t>
            </w:r>
            <w:r w:rsidRPr="00B2143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em</w:t>
            </w:r>
            <w:proofErr w:type="spellEnd"/>
            <w:proofErr w:type="gramEnd"/>
            <w:r w:rsidRPr="00B2143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.</w:t>
            </w:r>
            <w:r w:rsidRPr="00B2143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5.10</w:t>
            </w:r>
            <w:r w:rsidRPr="00B2143C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-6</w:t>
            </w:r>
            <w:r w:rsidRPr="00B2143C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 w:rsidRPr="00B2143C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80" w:dyaOrig="279">
                <v:shape id="_x0000_i1031" type="#_x0000_t75" style="width:9pt;height:15pt" o:ole="">
                  <v:imagedata r:id="rId15" o:title=""/>
                </v:shape>
                <o:OLEObject Type="Embed" ProgID="Equation.DSMT4" ShapeID="_x0000_i1031" DrawAspect="Content" ObjectID="_1539436486" r:id="rId17"/>
              </w:object>
            </w:r>
            <w:r w:rsidRPr="00B2143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[mm]</w:t>
            </w:r>
          </w:p>
        </w:tc>
      </w:tr>
    </w:tbl>
    <w:p w:rsidR="007E0A8A" w:rsidRPr="00B2143C" w:rsidRDefault="007E0A8A" w:rsidP="00323100">
      <w:pPr>
        <w:rPr>
          <w:rFonts w:ascii="Times New Roman" w:hAnsi="Times New Roman"/>
          <w:sz w:val="24"/>
          <w:szCs w:val="24"/>
          <w:lang w:val="en-US"/>
        </w:rPr>
      </w:pPr>
    </w:p>
    <w:p w:rsidR="007E0A8A" w:rsidRPr="00B2143C" w:rsidRDefault="007E0A8A" w:rsidP="00323100">
      <w:pPr>
        <w:rPr>
          <w:rFonts w:ascii="Times New Roman" w:hAnsi="Times New Roman"/>
          <w:sz w:val="24"/>
          <w:szCs w:val="24"/>
          <w:lang w:val="en-US"/>
        </w:rPr>
      </w:pPr>
    </w:p>
    <w:p w:rsidR="007E0A8A" w:rsidRPr="00B2143C" w:rsidRDefault="007E0A8A" w:rsidP="00AF0915">
      <w:pPr>
        <w:spacing w:after="120" w:line="360" w:lineRule="auto"/>
        <w:jc w:val="both"/>
        <w:rPr>
          <w:rFonts w:ascii="Times New Roman" w:hAnsi="Times New Roman"/>
          <w:b/>
          <w:sz w:val="24"/>
          <w:szCs w:val="24"/>
          <w:u w:val="single"/>
          <w:lang w:val="en-US"/>
        </w:rPr>
      </w:pPr>
    </w:p>
    <w:p w:rsidR="007E0A8A" w:rsidRPr="00B2143C" w:rsidRDefault="007E0A8A" w:rsidP="00323100">
      <w:pPr>
        <w:tabs>
          <w:tab w:val="left" w:pos="2025"/>
        </w:tabs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7E0A8A" w:rsidRPr="00B2143C" w:rsidRDefault="007550C0" w:rsidP="00323100">
      <w:pPr>
        <w:tabs>
          <w:tab w:val="left" w:pos="2025"/>
        </w:tabs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bCs/>
          <w:sz w:val="24"/>
          <w:szCs w:val="24"/>
          <w:lang w:val="en-US"/>
        </w:rPr>
        <w:t>Generalized coordinates and primal</w:t>
      </w:r>
      <w:r w:rsidR="007E0A8A" w:rsidRPr="00B2143C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/>
          <w:b/>
          <w:bCs/>
          <w:sz w:val="24"/>
          <w:szCs w:val="24"/>
          <w:lang w:val="en-US"/>
        </w:rPr>
        <w:t>coordinates</w:t>
      </w:r>
      <w:r w:rsidR="007E0A8A" w:rsidRPr="00B2143C">
        <w:rPr>
          <w:rFonts w:ascii="Times New Roman" w:hAnsi="Times New Roman"/>
          <w:b/>
          <w:bCs/>
          <w:sz w:val="24"/>
          <w:szCs w:val="24"/>
          <w:lang w:val="en-US"/>
        </w:rPr>
        <w:t>:</w:t>
      </w:r>
    </w:p>
    <w:p w:rsidR="00F249DA" w:rsidRPr="00B2143C" w:rsidRDefault="0096594A" w:rsidP="003B64E0">
      <w:pPr>
        <w:widowControl w:val="0"/>
        <w:tabs>
          <w:tab w:val="left" w:pos="2025"/>
        </w:tabs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S</w:t>
      </w:r>
      <w:r w:rsidR="00F249DA" w:rsidRPr="00B2143C">
        <w:rPr>
          <w:rFonts w:ascii="Times New Roman" w:hAnsi="Times New Roman"/>
          <w:sz w:val="24"/>
          <w:szCs w:val="24"/>
          <w:lang w:val="en-US"/>
        </w:rPr>
        <w:t>et of coordinates used to describe the motion of a dynamic system</w:t>
      </w:r>
      <w:r w:rsidR="00A43BE3" w:rsidRPr="00B2143C">
        <w:rPr>
          <w:rFonts w:ascii="Times New Roman" w:hAnsi="Times New Roman"/>
          <w:sz w:val="24"/>
          <w:szCs w:val="24"/>
          <w:lang w:val="en-US"/>
        </w:rPr>
        <w:t>.</w:t>
      </w:r>
      <w:r w:rsidR="00B97478" w:rsidRPr="00B2143C">
        <w:rPr>
          <w:rFonts w:ascii="Times New Roman" w:hAnsi="Times New Roman"/>
          <w:sz w:val="24"/>
          <w:szCs w:val="24"/>
          <w:lang w:val="en-US"/>
        </w:rPr>
        <w:t xml:space="preserve"> Equation of motion of 2 degree of freedom (DOF) system consist of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interconnected</w:t>
      </w:r>
      <w:r w:rsidR="00B97478" w:rsidRPr="00B2143C">
        <w:rPr>
          <w:rFonts w:ascii="Times New Roman" w:hAnsi="Times New Roman"/>
          <w:sz w:val="24"/>
          <w:szCs w:val="24"/>
          <w:lang w:val="en-US"/>
        </w:rPr>
        <w:t xml:space="preserve"> two equations. But this two equations can be done indepe</w:t>
      </w:r>
      <w:r w:rsidR="00054C87" w:rsidRPr="00B2143C">
        <w:rPr>
          <w:rFonts w:ascii="Times New Roman" w:hAnsi="Times New Roman"/>
          <w:sz w:val="24"/>
          <w:szCs w:val="24"/>
          <w:lang w:val="en-US"/>
        </w:rPr>
        <w:t xml:space="preserve">ndently from </w:t>
      </w:r>
      <w:r w:rsidR="00B97478" w:rsidRPr="00B2143C">
        <w:rPr>
          <w:rFonts w:ascii="Times New Roman" w:hAnsi="Times New Roman"/>
          <w:sz w:val="24"/>
          <w:szCs w:val="24"/>
          <w:lang w:val="en-US"/>
        </w:rPr>
        <w:t>another.</w:t>
      </w:r>
      <w:r w:rsidR="00FE03AA" w:rsidRPr="00B2143C">
        <w:rPr>
          <w:rFonts w:ascii="Times New Roman" w:hAnsi="Times New Roman"/>
          <w:sz w:val="24"/>
          <w:szCs w:val="24"/>
          <w:lang w:val="en-US"/>
        </w:rPr>
        <w:t xml:space="preserve"> If coordinates make freedom from another then coordinates are called primal coordinates.</w:t>
      </w:r>
      <w:r w:rsidR="00B97478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E0A8A" w:rsidRPr="00B2143C" w:rsidRDefault="00E22615" w:rsidP="003B64E0">
      <w:pPr>
        <w:widowControl w:val="0"/>
        <w:tabs>
          <w:tab w:val="left" w:pos="2025"/>
        </w:tabs>
        <w:spacing w:line="360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lang w:val="en-US"/>
        </w:rPr>
        <w:t xml:space="preserve">Equation of Motion of 2 Degree of Freedom </w:t>
      </w:r>
      <w:r w:rsidR="003164C0" w:rsidRPr="00B2143C">
        <w:rPr>
          <w:rFonts w:ascii="Times New Roman" w:hAnsi="Times New Roman"/>
          <w:b/>
          <w:sz w:val="24"/>
          <w:szCs w:val="24"/>
          <w:lang w:val="en-US"/>
        </w:rPr>
        <w:t xml:space="preserve">(2DOF) </w:t>
      </w:r>
      <w:r w:rsidRPr="00B2143C">
        <w:rPr>
          <w:rFonts w:ascii="Times New Roman" w:hAnsi="Times New Roman"/>
          <w:b/>
          <w:sz w:val="24"/>
          <w:szCs w:val="24"/>
          <w:lang w:val="en-US"/>
        </w:rPr>
        <w:t>System</w:t>
      </w:r>
    </w:p>
    <w:p w:rsidR="007E0A8A" w:rsidRPr="00B2143C" w:rsidRDefault="00B2143C" w:rsidP="00CA49B9">
      <w:pPr>
        <w:jc w:val="center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noProof/>
          <w:sz w:val="24"/>
          <w:szCs w:val="24"/>
          <w:lang w:val="en-US" w:eastAsia="tr-TR"/>
        </w:rPr>
        <w:pict>
          <v:shape id="Resim 262" o:spid="_x0000_i1032" type="#_x0000_t75" style="width:246.75pt;height:85.5pt;visibility:visible">
            <v:imagedata r:id="rId18" o:title="" gain="86232f" blacklevel="-1311f"/>
          </v:shape>
        </w:pict>
      </w:r>
    </w:p>
    <w:p w:rsidR="007E0A8A" w:rsidRPr="00B2143C" w:rsidRDefault="00B2143C" w:rsidP="00CA49B9">
      <w:pPr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Figure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3. </w:t>
      </w:r>
      <w:r w:rsidR="00443C3A" w:rsidRPr="00B2143C">
        <w:rPr>
          <w:rFonts w:ascii="Times New Roman" w:hAnsi="Times New Roman"/>
          <w:sz w:val="24"/>
          <w:szCs w:val="24"/>
          <w:lang w:val="en-US"/>
        </w:rPr>
        <w:t>2 DOF Mechanical system</w:t>
      </w:r>
    </w:p>
    <w:p w:rsidR="00443C3A" w:rsidRPr="00B2143C" w:rsidRDefault="00443C3A" w:rsidP="00443C3A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 xml:space="preserve">2 DOF systems have two differential equations and two critical frequency. Equation </w:t>
      </w:r>
      <w:r w:rsidR="0096594A" w:rsidRPr="00B2143C">
        <w:rPr>
          <w:rFonts w:ascii="Times New Roman" w:hAnsi="Times New Roman"/>
          <w:sz w:val="24"/>
          <w:szCs w:val="24"/>
          <w:lang w:val="en-US"/>
        </w:rPr>
        <w:t xml:space="preserve">of </w:t>
      </w:r>
      <w:r w:rsidRPr="00B2143C">
        <w:rPr>
          <w:rFonts w:ascii="Times New Roman" w:hAnsi="Times New Roman"/>
          <w:sz w:val="24"/>
          <w:szCs w:val="24"/>
          <w:lang w:val="en-US"/>
        </w:rPr>
        <w:lastRenderedPageBreak/>
        <w:t>motion of 2 DOF system can be obtained as following;</w:t>
      </w:r>
    </w:p>
    <w:p w:rsidR="007E0A8A" w:rsidRPr="00B2143C" w:rsidRDefault="00443C3A" w:rsidP="00323100">
      <w:pPr>
        <w:widowControl w:val="0"/>
        <w:spacing w:line="360" w:lineRule="auto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Using free</w:t>
      </w:r>
      <w:r w:rsidR="009159BC" w:rsidRPr="00B2143C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body diagram;</w:t>
      </w:r>
    </w:p>
    <w:p w:rsidR="007E0A8A" w:rsidRPr="00B2143C" w:rsidRDefault="00B2143C" w:rsidP="003B64E0">
      <w:pPr>
        <w:widowControl w:val="0"/>
        <w:spacing w:line="360" w:lineRule="auto"/>
        <w:jc w:val="center"/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</w:pPr>
      <w:r w:rsidRPr="00B2143C">
        <w:rPr>
          <w:rFonts w:ascii="Times New Roman" w:hAnsi="Times New Roman"/>
          <w:noProof/>
          <w:sz w:val="24"/>
          <w:szCs w:val="24"/>
          <w:lang w:val="en-US" w:eastAsia="tr-TR"/>
        </w:rPr>
        <w:pict>
          <v:shape id="Resim 257" o:spid="_x0000_i1033" type="#_x0000_t75" style="width:377.25pt;height:99pt;visibility:visible">
            <v:imagedata r:id="rId19" o:title="" gain="2.5" blacklevel="-1311f"/>
          </v:shape>
        </w:pict>
      </w:r>
    </w:p>
    <w:p w:rsidR="007E0A8A" w:rsidRPr="00B2143C" w:rsidRDefault="005F70A3" w:rsidP="003B64E0">
      <w:pPr>
        <w:widowControl w:val="0"/>
        <w:spacing w:line="360" w:lineRule="auto"/>
        <w:jc w:val="center"/>
        <w:rPr>
          <w:rFonts w:ascii="Times New Roman" w:hAnsi="Times New Roman"/>
          <w:bCs/>
          <w:iCs/>
          <w:sz w:val="24"/>
          <w:szCs w:val="24"/>
          <w:lang w:val="en-US"/>
        </w:rPr>
      </w:pPr>
      <w:r w:rsidRPr="00B2143C">
        <w:rPr>
          <w:rFonts w:ascii="Times New Roman" w:hAnsi="Times New Roman"/>
          <w:bCs/>
          <w:iCs/>
          <w:sz w:val="24"/>
          <w:szCs w:val="24"/>
          <w:lang w:val="en-US"/>
        </w:rPr>
        <w:t>Figure 4</w:t>
      </w:r>
      <w:r w:rsidR="00B2143C">
        <w:rPr>
          <w:rFonts w:ascii="Times New Roman" w:hAnsi="Times New Roman"/>
          <w:bCs/>
          <w:iCs/>
          <w:sz w:val="24"/>
          <w:szCs w:val="24"/>
          <w:lang w:val="en-US"/>
        </w:rPr>
        <w:t>.</w:t>
      </w:r>
      <w:bookmarkStart w:id="0" w:name="_GoBack"/>
      <w:bookmarkEnd w:id="0"/>
      <w:r w:rsidR="007E0A8A" w:rsidRPr="00B2143C">
        <w:rPr>
          <w:rFonts w:ascii="Times New Roman" w:hAnsi="Times New Roman"/>
          <w:bCs/>
          <w:iCs/>
          <w:sz w:val="24"/>
          <w:szCs w:val="24"/>
          <w:lang w:val="en-US"/>
        </w:rPr>
        <w:t xml:space="preserve"> </w:t>
      </w:r>
      <w:r w:rsidR="00F0228C" w:rsidRPr="00B2143C">
        <w:rPr>
          <w:rFonts w:ascii="Times New Roman" w:hAnsi="Times New Roman"/>
          <w:bCs/>
          <w:iCs/>
          <w:sz w:val="24"/>
          <w:szCs w:val="24"/>
          <w:lang w:val="en-US"/>
        </w:rPr>
        <w:t>Free body diagram of masses</w:t>
      </w:r>
    </w:p>
    <w:p w:rsidR="007E0A8A" w:rsidRPr="00B2143C" w:rsidRDefault="007E0A8A" w:rsidP="00323100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7E0A8A" w:rsidRPr="00B2143C" w:rsidRDefault="00E91070" w:rsidP="00323100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noProof/>
          <w:lang w:val="en-US"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Metin Kutusu 3" o:spid="_x0000_s1030" type="#_x0000_t202" style="position:absolute;left:0;text-align:left;margin-left:436.75pt;margin-top:.45pt;width:30.6pt;height:311.4pt;z-index:-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" filled="f" stroked="f" strokeweight=".5pt">
            <v:textbox>
              <w:txbxContent>
                <w:p w:rsidR="007E0A8A" w:rsidRDefault="007E0A8A">
                  <w:r>
                    <w:t>(1)</w:t>
                  </w:r>
                </w:p>
                <w:p w:rsidR="007E0A8A" w:rsidRDefault="007E0A8A">
                  <w:r>
                    <w:t>(2)</w:t>
                  </w:r>
                </w:p>
                <w:p w:rsidR="007E0A8A" w:rsidRDefault="007E0A8A">
                  <w:r>
                    <w:t>(3)</w:t>
                  </w:r>
                </w:p>
                <w:p w:rsidR="007E0A8A" w:rsidRDefault="007E0A8A"/>
                <w:p w:rsidR="007E0A8A" w:rsidRDefault="007E0A8A">
                  <w:r>
                    <w:t>(4)</w:t>
                  </w:r>
                </w:p>
                <w:p w:rsidR="007E0A8A" w:rsidRDefault="007E0A8A">
                  <w:r>
                    <w:t>(5)</w:t>
                  </w:r>
                </w:p>
                <w:p w:rsidR="007E0A8A" w:rsidRDefault="007E0A8A"/>
                <w:p w:rsidR="007E0A8A" w:rsidRDefault="007E0A8A"/>
                <w:p w:rsidR="007E0A8A" w:rsidRDefault="007E0A8A">
                  <w:r>
                    <w:t>(6)</w:t>
                  </w:r>
                </w:p>
              </w:txbxContent>
            </v:textbox>
          </v:shape>
        </w:pict>
      </w:r>
      <w:r w:rsidR="007E0A8A" w:rsidRPr="00B2143C">
        <w:rPr>
          <w:rFonts w:ascii="Times New Roman" w:hAnsi="Times New Roman"/>
          <w:position w:val="-60"/>
          <w:sz w:val="24"/>
          <w:szCs w:val="24"/>
          <w:lang w:val="en-US"/>
        </w:rPr>
        <w:object w:dxaOrig="5620" w:dyaOrig="1320">
          <v:shape id="_x0000_i1034" type="#_x0000_t75" style="width:281.25pt;height:66pt" o:ole="">
            <v:imagedata r:id="rId20" o:title=""/>
          </v:shape>
          <o:OLEObject Type="Embed" ProgID="Equation.DSMT4" ShapeID="_x0000_i1034" DrawAspect="Content" ObjectID="_1539436487" r:id="rId21"/>
        </w:object>
      </w:r>
    </w:p>
    <w:p w:rsidR="007E0A8A" w:rsidRPr="00B2143C" w:rsidRDefault="007E0A8A" w:rsidP="00323100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60"/>
          <w:sz w:val="24"/>
          <w:szCs w:val="24"/>
          <w:lang w:val="en-US"/>
        </w:rPr>
        <w:object w:dxaOrig="5780" w:dyaOrig="1320">
          <v:shape id="_x0000_i1035" type="#_x0000_t75" style="width:283.5pt;height:66pt" o:ole="">
            <v:imagedata r:id="rId22" o:title=""/>
          </v:shape>
          <o:OLEObject Type="Embed" ProgID="Equation.DSMT4" ShapeID="_x0000_i1035" DrawAspect="Content" ObjectID="_1539436488" r:id="rId23"/>
        </w:object>
      </w:r>
    </w:p>
    <w:p w:rsidR="007E0A8A" w:rsidRPr="00B2143C" w:rsidRDefault="00F0228C" w:rsidP="00323100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Can be obtained matrix form as following;</w:t>
      </w:r>
    </w:p>
    <w:p w:rsidR="007E0A8A" w:rsidRPr="00B2143C" w:rsidRDefault="007E0A8A" w:rsidP="00323100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32"/>
          <w:sz w:val="24"/>
          <w:szCs w:val="24"/>
          <w:lang w:val="en-US"/>
        </w:rPr>
        <w:object w:dxaOrig="7720" w:dyaOrig="760">
          <v:shape id="_x0000_i1036" type="#_x0000_t75" style="width:383.25pt;height:37.5pt" o:ole="">
            <v:imagedata r:id="rId24" o:title=""/>
          </v:shape>
          <o:OLEObject Type="Embed" ProgID="Equation.DSMT4" ShapeID="_x0000_i1036" DrawAspect="Content" ObjectID="_1539436489" r:id="rId25"/>
        </w:object>
      </w:r>
    </w:p>
    <w:p w:rsidR="007E0A8A" w:rsidRPr="00B2143C" w:rsidRDefault="00A97DE1" w:rsidP="00323100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[m], [c] and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[k]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matrixes are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2x2 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and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symmetric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. </w:t>
      </w:r>
    </w:p>
    <w:p w:rsidR="007E0A8A" w:rsidRPr="00B2143C" w:rsidRDefault="007E0A8A" w:rsidP="00323100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[m]</w:t>
      </w:r>
      <w:r w:rsidRPr="00B2143C">
        <w:rPr>
          <w:rFonts w:ascii="Times New Roman" w:hAnsi="Times New Roman"/>
          <w:sz w:val="24"/>
          <w:szCs w:val="24"/>
          <w:vertAlign w:val="superscript"/>
          <w:lang w:val="en-US"/>
        </w:rPr>
        <w:t>T</w:t>
      </w:r>
      <w:proofErr w:type="gramStart"/>
      <w:r w:rsidRPr="00B2143C">
        <w:rPr>
          <w:rFonts w:ascii="Times New Roman" w:hAnsi="Times New Roman"/>
          <w:sz w:val="24"/>
          <w:szCs w:val="24"/>
          <w:lang w:val="en-US"/>
        </w:rPr>
        <w:t>=[</w:t>
      </w:r>
      <w:proofErr w:type="gramEnd"/>
      <w:r w:rsidRPr="00B2143C">
        <w:rPr>
          <w:rFonts w:ascii="Times New Roman" w:hAnsi="Times New Roman"/>
          <w:sz w:val="24"/>
          <w:szCs w:val="24"/>
          <w:lang w:val="en-US"/>
        </w:rPr>
        <w:t>m]          [c]</w:t>
      </w:r>
      <w:r w:rsidRPr="00B2143C">
        <w:rPr>
          <w:rFonts w:ascii="Times New Roman" w:hAnsi="Times New Roman"/>
          <w:sz w:val="24"/>
          <w:szCs w:val="24"/>
          <w:vertAlign w:val="superscript"/>
          <w:lang w:val="en-US"/>
        </w:rPr>
        <w:t>T</w:t>
      </w:r>
      <w:r w:rsidRPr="00B2143C">
        <w:rPr>
          <w:rFonts w:ascii="Times New Roman" w:hAnsi="Times New Roman"/>
          <w:sz w:val="24"/>
          <w:szCs w:val="24"/>
          <w:lang w:val="en-US"/>
        </w:rPr>
        <w:t>=[c]          [k]</w:t>
      </w:r>
      <w:r w:rsidRPr="00B2143C">
        <w:rPr>
          <w:rFonts w:ascii="Times New Roman" w:hAnsi="Times New Roman"/>
          <w:sz w:val="24"/>
          <w:szCs w:val="24"/>
          <w:vertAlign w:val="superscript"/>
          <w:lang w:val="en-US"/>
        </w:rPr>
        <w:t>T</w:t>
      </w:r>
      <w:r w:rsidRPr="00B2143C">
        <w:rPr>
          <w:rFonts w:ascii="Times New Roman" w:hAnsi="Times New Roman"/>
          <w:sz w:val="24"/>
          <w:szCs w:val="24"/>
          <w:lang w:val="en-US"/>
        </w:rPr>
        <w:t>=[k]</w:t>
      </w:r>
    </w:p>
    <w:p w:rsidR="007E0A8A" w:rsidRPr="00B2143C" w:rsidRDefault="00C3646C" w:rsidP="00323100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If in the system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c</w:t>
      </w:r>
      <w:r w:rsidR="007E0A8A" w:rsidRPr="00B2143C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=0 </w:t>
      </w:r>
      <w:r w:rsidR="008918CA" w:rsidRPr="00B2143C">
        <w:rPr>
          <w:rFonts w:ascii="Times New Roman" w:hAnsi="Times New Roman"/>
          <w:sz w:val="24"/>
          <w:szCs w:val="24"/>
          <w:lang w:val="en-US"/>
        </w:rPr>
        <w:t>and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="007E0A8A" w:rsidRPr="00B2143C">
        <w:rPr>
          <w:rFonts w:ascii="Times New Roman" w:hAnsi="Times New Roman"/>
          <w:sz w:val="24"/>
          <w:szCs w:val="24"/>
          <w:lang w:val="en-US"/>
        </w:rPr>
        <w:t>k</w:t>
      </w:r>
      <w:r w:rsidR="007E0A8A" w:rsidRPr="00B2143C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>=</w:t>
      </w:r>
      <w:proofErr w:type="gramEnd"/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0 </w:t>
      </w:r>
      <w:r w:rsidR="008918CA" w:rsidRPr="00B2143C">
        <w:rPr>
          <w:rFonts w:ascii="Times New Roman" w:hAnsi="Times New Roman"/>
          <w:sz w:val="24"/>
          <w:szCs w:val="24"/>
          <w:lang w:val="en-US"/>
        </w:rPr>
        <w:t xml:space="preserve">then this two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equations</w:t>
      </w:r>
      <w:r w:rsidR="008918CA" w:rsidRPr="00B2143C">
        <w:rPr>
          <w:rFonts w:ascii="Times New Roman" w:hAnsi="Times New Roman"/>
          <w:sz w:val="24"/>
          <w:szCs w:val="24"/>
          <w:lang w:val="en-US"/>
        </w:rPr>
        <w:t xml:space="preserve"> are freedom from another. This mean, two masses are not connected each other. If so [m], [c] and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[k]</w:t>
      </w:r>
      <w:r w:rsidR="008918CA" w:rsidRPr="00B2143C">
        <w:rPr>
          <w:rFonts w:ascii="Times New Roman" w:hAnsi="Times New Roman"/>
          <w:sz w:val="24"/>
          <w:szCs w:val="24"/>
          <w:lang w:val="en-US"/>
        </w:rPr>
        <w:t xml:space="preserve"> matrixes are diagonal matrix.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E0A8A" w:rsidRPr="00B2143C" w:rsidRDefault="00B2143C" w:rsidP="00323100">
      <w:pPr>
        <w:widowControl w:val="0"/>
        <w:spacing w:line="360" w:lineRule="auto"/>
        <w:jc w:val="both"/>
        <w:rPr>
          <w:lang w:val="en-US"/>
        </w:rPr>
      </w:pPr>
      <w:r w:rsidRPr="00B2143C">
        <w:rPr>
          <w:lang w:val="en-US"/>
        </w:rPr>
        <w:pict>
          <v:shape id="_x0000_i1037" type="#_x0000_t75" style="width:358.5pt;height:30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66106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866106&quot;&gt;&lt;m:oMathPara&gt;&lt;m:oMath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mP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e&gt;&lt;m:e&gt;&lt;m:r&gt;&lt;w:rPr&gt;&lt;w:rFonts w:ascii=&quot;Cambria Math&quot; w:h-ansi=&quot;Cambria Math&quot;/&gt;&lt;wx:font wx:val=&quot;Cambria Math&quot;/&gt;&lt;w:i/&gt;&lt;w:sz w:val=&quot;24&quot;/&gt;&lt;w:sz-cs w:val=&quot;24&quot;/&gt;&lt;/w:rPr&gt;&lt;m:t&gt;0&lt;/m:t&gt;&lt;/m:r&gt;&lt;/m:e&gt;&lt;/m:mr&gt;&lt;m:m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0&lt;/m:t&gt;&lt;/m:r&gt;&lt;/m:e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mr&gt;&lt;/m:m&gt;&lt;/m:e&gt;&lt;/m:d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mP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acc&gt;&lt;m:accPr&gt;&lt;m:chr m:val=&quot;Ìˆ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acc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e&gt;&lt;/m:m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acc&gt;&lt;m:accPr&gt;&lt;m:chr m:val=&quot;Ìˆ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acc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mr&gt;&lt;/m:m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+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mP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c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c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m:e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c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m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-c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c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mr&gt;&lt;/m:m&gt;&lt;/m:e&gt;&lt;/m:d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mP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acc&gt;&lt;m:accPr&gt;&lt;m:chr m:val=&quot;Ì‡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acc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e&gt;&lt;/m:m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acc&gt;&lt;m:accPr&gt;&lt;m:chr m:val=&quot;Ì‡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acc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mr&gt;&lt;/m:m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+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m&gt;&lt;m:mPr&gt;&lt;m:mcs&gt;&lt;m:mc&gt;&lt;m:mcPr&gt;&lt;m:count m:val=&quot;2&quot;/&gt;&lt;m:mcJc m:val=&quot;center&quot;/&gt;&lt;/m:mcPr&gt;&lt;/m:mc&gt;&lt;/m:mcs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mP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m:e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mr&gt;&lt;m:m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mr&gt;&lt;/m:m&gt;&lt;/m:e&gt;&lt;/m:d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mP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e&gt;&lt;/m:m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mr&gt;&lt;/m:m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d&gt;&lt;m:dPr&gt;&lt;m:begChr m:val=&quot;{&quot;/&gt;&lt;m:endChr m:val=&quot;}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m&gt;&lt;m:mPr&gt;&lt;m:mcs&gt;&lt;m:mc&gt;&lt;m:mcPr&gt;&lt;m:count m:val=&quot;1&quot;/&gt;&lt;m:mcJc m:val=&quot;center&quot;/&gt;&lt;/m:mcPr&gt;&lt;/m:mc&gt;&lt;/m:mcs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mPr&gt;&lt;m:m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e&gt;&lt;/m:mr&gt;&lt;m:m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0&lt;/m:t&gt;&lt;/m:r&gt;&lt;/m:e&gt;&lt;/m:mr&gt;&lt;/m:m&gt;&lt;/m:e&gt;&lt;/m:d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6" o:title="" chromakey="white"/>
          </v:shape>
        </w:pict>
      </w:r>
      <w:r w:rsidR="002C2813" w:rsidRPr="00B2143C">
        <w:rPr>
          <w:lang w:val="en-US"/>
        </w:rPr>
        <w:t xml:space="preserve">                                 (7)</w:t>
      </w:r>
    </w:p>
    <w:p w:rsidR="007E0A8A" w:rsidRPr="00B2143C" w:rsidRDefault="002315ED" w:rsidP="00323100">
      <w:pPr>
        <w:widowControl w:val="0"/>
        <w:spacing w:line="360" w:lineRule="auto"/>
        <w:jc w:val="both"/>
        <w:rPr>
          <w:lang w:val="en-US"/>
        </w:rPr>
      </w:pPr>
      <w:proofErr w:type="gramStart"/>
      <w:r w:rsidRPr="00B2143C">
        <w:rPr>
          <w:rFonts w:ascii="Times New Roman" w:hAnsi="Times New Roman"/>
          <w:sz w:val="24"/>
          <w:szCs w:val="24"/>
          <w:lang w:val="en-US"/>
        </w:rPr>
        <w:t xml:space="preserve">If  </w:t>
      </w:r>
      <w:r w:rsidRPr="00B2143C">
        <w:rPr>
          <w:rFonts w:ascii="Times New Roman" w:hAnsi="Times New Roman"/>
          <w:b/>
          <w:i/>
          <w:sz w:val="24"/>
          <w:szCs w:val="24"/>
          <w:lang w:val="en-US"/>
        </w:rPr>
        <w:t>F</w:t>
      </w:r>
      <w:r w:rsidRPr="00B2143C">
        <w:rPr>
          <w:rFonts w:ascii="Times New Roman" w:hAnsi="Times New Roman"/>
          <w:b/>
          <w:i/>
          <w:sz w:val="24"/>
          <w:szCs w:val="24"/>
          <w:vertAlign w:val="subscript"/>
          <w:lang w:val="en-US"/>
        </w:rPr>
        <w:t>1</w:t>
      </w:r>
      <w:proofErr w:type="gramEnd"/>
      <w:r w:rsidRPr="00B2143C">
        <w:rPr>
          <w:rFonts w:ascii="Times New Roman" w:hAnsi="Times New Roman"/>
          <w:b/>
          <w:i/>
          <w:sz w:val="24"/>
          <w:szCs w:val="24"/>
          <w:lang w:val="en-US"/>
        </w:rPr>
        <w:t>=0, c</w:t>
      </w:r>
      <w:r w:rsidRPr="00B2143C">
        <w:rPr>
          <w:rFonts w:ascii="Times New Roman" w:hAnsi="Times New Roman"/>
          <w:b/>
          <w:i/>
          <w:sz w:val="24"/>
          <w:szCs w:val="24"/>
          <w:vertAlign w:val="subscript"/>
          <w:lang w:val="en-US"/>
        </w:rPr>
        <w:t>1</w:t>
      </w:r>
      <w:r w:rsidRPr="00B2143C">
        <w:rPr>
          <w:rFonts w:ascii="Times New Roman" w:hAnsi="Times New Roman"/>
          <w:b/>
          <w:i/>
          <w:sz w:val="24"/>
          <w:szCs w:val="24"/>
          <w:lang w:val="en-US"/>
        </w:rPr>
        <w:t>, c</w:t>
      </w:r>
      <w:r w:rsidRPr="00B2143C">
        <w:rPr>
          <w:rFonts w:ascii="Times New Roman" w:hAnsi="Times New Roman"/>
          <w:b/>
          <w:i/>
          <w:sz w:val="24"/>
          <w:szCs w:val="24"/>
          <w:vertAlign w:val="subscript"/>
          <w:lang w:val="en-US"/>
        </w:rPr>
        <w:t>2</w:t>
      </w:r>
      <w:r w:rsidRPr="00B2143C">
        <w:rPr>
          <w:rFonts w:ascii="Times New Roman" w:hAnsi="Times New Roman"/>
          <w:b/>
          <w:i/>
          <w:sz w:val="24"/>
          <w:szCs w:val="24"/>
          <w:lang w:val="en-US"/>
        </w:rPr>
        <w:t>=0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and </w:t>
      </w:r>
      <w:r w:rsidRPr="00B2143C">
        <w:rPr>
          <w:rFonts w:ascii="Times New Roman" w:hAnsi="Times New Roman"/>
          <w:b/>
          <w:i/>
          <w:sz w:val="24"/>
          <w:szCs w:val="24"/>
          <w:lang w:val="en-US"/>
        </w:rPr>
        <w:t>k</w:t>
      </w:r>
      <w:r w:rsidRPr="00B2143C">
        <w:rPr>
          <w:rFonts w:ascii="Times New Roman" w:hAnsi="Times New Roman"/>
          <w:b/>
          <w:i/>
          <w:sz w:val="24"/>
          <w:szCs w:val="24"/>
          <w:vertAlign w:val="subscript"/>
          <w:lang w:val="en-US"/>
        </w:rPr>
        <w:t>3</w:t>
      </w:r>
      <w:r w:rsidRPr="00B2143C">
        <w:rPr>
          <w:rFonts w:ascii="Times New Roman" w:hAnsi="Times New Roman"/>
          <w:b/>
          <w:i/>
          <w:sz w:val="24"/>
          <w:szCs w:val="24"/>
          <w:lang w:val="en-US"/>
        </w:rPr>
        <w:t>=0;</w:t>
      </w:r>
    </w:p>
    <w:p w:rsidR="007E0A8A" w:rsidRPr="00B2143C" w:rsidRDefault="00B2143C" w:rsidP="005C68BF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lang w:val="en-US"/>
        </w:rPr>
        <w:pict>
          <v:shape id="_x0000_i1038" type="#_x0000_t75" style="width:297pt;height:11.2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0547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3F0547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func&gt;&lt;m:func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cos&lt;/m:t&gt;&lt;/m:r&gt;&lt;/m:fName&gt;&lt;m:e&gt;&lt;m:r&gt;&lt;w:rPr&gt;&lt;w:rFonts w:ascii=&quot;Cambria Math&quot; w:h-ansi=&quot;Cambria Math&quot;/&gt;&lt;wx:font wx:val=&quot;Cambria Math&quot;/&gt;&lt;w:i/&gt;&lt;w:sz w:val=&quot;24&quot;/&gt;&lt;w:sz-cs w:val=&quot;24&quot;/&gt;&lt;/w:rPr&gt;&lt;m:t&gt;(Ï‰t-Ï†)&lt;/m:t&gt;&lt;/m:r&gt;&lt;/m:e&gt;&lt;/m:func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                      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func&gt;&lt;m:func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cos&lt;/m:t&gt;&lt;/m:r&gt;&lt;/m:fName&gt;&lt;m:e&gt;&lt;m:r&gt;&lt;w:rPr&gt;&lt;w:rFonts w:ascii=&quot;Cambria Math&quot; w:h-ansi=&quot;Cambria Math&quot;/&gt;&lt;wx:font wx:val=&quot;Cambria Math&quot;/&gt;&lt;w:i/&gt;&lt;w:sz w:val=&quot;24&quot;/&gt;&lt;w:sz-cs w:val=&quot;24&quot;/&gt;&lt;/w:rPr&gt;&lt;m:t&gt;(Ï‰t-Ï†)&lt;/m:t&gt;&lt;/m:r&gt;&lt;/m:e&gt;&lt;/m:func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7" o:title="" chromakey="white"/>
          </v:shape>
        </w:pict>
      </w:r>
    </w:p>
    <w:p w:rsidR="007E0A8A" w:rsidRPr="00B2143C" w:rsidRDefault="00B2143C" w:rsidP="005C68BF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lang w:val="en-US"/>
        </w:rPr>
        <w:lastRenderedPageBreak/>
        <w:pict>
          <v:shape id="_x0000_i1039" type="#_x0000_t75" style="width:390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6F7145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6F7145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acc&gt;&lt;m:accPr&gt;&lt;m:chr m:val=&quot;Ìˆ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/m:acc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-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func&gt;&lt;m:func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cos&lt;/m:t&gt;&lt;/m:r&gt;&lt;/m:fName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t-Ï†&lt;/m:t&gt;&lt;/m:r&gt;&lt;/m:e&gt;&lt;/m:d&gt;&lt;/m:e&gt;&lt;/m:func&gt;&lt;m:r&gt;&lt;w:rPr&gt;&lt;w:rFonts w:ascii=&quot;Cambria Math&quot; w:h-ansi=&quot;Cambria Math&quot;/&gt;&lt;wx:font wx:val=&quot;Cambria Math&quot;/&gt;&lt;w:i/&gt;&lt;w:sz w:val=&quot;24&quot;/&gt;&lt;w:sz-cs w:val=&quot;24&quot;/&gt;&lt;/w:rPr&gt;&lt;m:t&gt;=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        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t&lt;/m:t&gt;&lt;/m:r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=-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func&gt;&lt;m:func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cos&lt;/m:t&gt;&lt;/m:r&gt;&lt;/m:fName&gt;&lt;m:e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t-Ï†&lt;/m:t&gt;&lt;/m:r&gt;&lt;/m:e&gt;&lt;/m:d&gt;&lt;/m:e&gt;&lt;/m:func&gt;&lt;m:r&gt;&lt;w:rPr&gt;&lt;w:rFonts w:ascii=&quot;Cambria Math&quot; w:h-ansi=&quot;Cambria Math&quot;/&gt;&lt;wx:font wx:val=&quot;Cambria Math&quot;/&gt;&lt;w:i/&gt;&lt;w:sz w:val=&quot;24&quot;/&gt;&lt;w:sz-cs w:val=&quot;24&quot;/&gt;&lt;/w:rPr&gt;&lt;m:t&gt;=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8" o:title="" chromakey="white"/>
          </v:shape>
        </w:pict>
      </w:r>
      <w:r w:rsidR="00EE6124" w:rsidRPr="00B2143C">
        <w:rPr>
          <w:lang w:val="en-US"/>
        </w:rPr>
        <w:t xml:space="preserve">                    (8)</w:t>
      </w:r>
    </w:p>
    <w:p w:rsidR="007E0A8A" w:rsidRPr="00B2143C" w:rsidRDefault="002315ED" w:rsidP="005C68BF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Can be written as</w:t>
      </w:r>
    </w:p>
    <w:p w:rsidR="007E0A8A" w:rsidRPr="00B2143C" w:rsidRDefault="00E91070" w:rsidP="005C68BF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lang w:val="en-US"/>
        </w:rPr>
        <w:pict>
          <v:shape id="_x0000_i1040" type="#_x0000_t75" style="width:162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48FC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A048FC&quot;&gt;&lt;m:oMathPara&gt;&lt;m:oMath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e&gt;&lt;/m:d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29" o:title="" chromakey="white"/>
          </v:shape>
        </w:pict>
      </w:r>
    </w:p>
    <w:p w:rsidR="007E0A8A" w:rsidRPr="00B2143C" w:rsidRDefault="00B2143C" w:rsidP="005C68BF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lang w:val="en-US"/>
        </w:rPr>
        <w:pict>
          <v:shape id="_x0000_i1041" type="#_x0000_t75" style="width:143.25pt;height:12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C3612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CC361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(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)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0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30" o:title="" chromakey="white"/>
          </v:shape>
        </w:pict>
      </w:r>
      <w:r w:rsidR="00EE6124" w:rsidRPr="00B2143C">
        <w:rPr>
          <w:lang w:val="en-US"/>
        </w:rPr>
        <w:t xml:space="preserve">                                                                                                                       (9)</w:t>
      </w:r>
    </w:p>
    <w:p w:rsidR="007E0A8A" w:rsidRPr="00B2143C" w:rsidRDefault="00E91070" w:rsidP="00272A97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lang w:val="en-US"/>
        </w:rPr>
        <w:pict>
          <v:shape id="_x0000_i1042" type="#_x0000_t75" style="width:101.25pt;height:27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B20A8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CB20A8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/w:rPr&gt;&lt;m:t&gt;(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)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den&gt;&lt;/m:f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31" o:title="" chromakey="white"/>
          </v:shape>
        </w:pict>
      </w:r>
    </w:p>
    <w:p w:rsidR="007E0A8A" w:rsidRPr="00B2143C" w:rsidRDefault="00E91070" w:rsidP="00272A97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lang w:val="en-US"/>
        </w:rPr>
        <w:pict>
          <v:shape id="_x0000_i1043" type="#_x0000_t75" style="width:226.5pt;height:30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42ED5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A42ED5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(&lt;/m:t&gt;&lt;/m:r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e&gt;&lt;/m:d&gt;&lt;m:f&gt;&lt;m:f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/w:rPr&gt;&lt;m:t&gt;(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)&lt;/m:t&gt;&lt;/m:r&gt;&lt;/m:num&gt;&lt;m:den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den&gt;&lt;/m:f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)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32" o:title="" chromakey="white"/>
          </v:shape>
        </w:pict>
      </w:r>
      <w:r w:rsidR="00EE6124" w:rsidRPr="00B2143C">
        <w:rPr>
          <w:lang w:val="en-US"/>
        </w:rPr>
        <w:t xml:space="preserve">                                                                                    (10)</w:t>
      </w:r>
    </w:p>
    <w:p w:rsidR="007E0A8A" w:rsidRPr="00B2143C" w:rsidRDefault="00E91070" w:rsidP="00272A97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lang w:val="en-US"/>
        </w:rPr>
        <w:pict>
          <v:shape id="_x0000_i1044" type="#_x0000_t75" style="width:199.5pt;height:27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5649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A05649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num&gt;&lt;m:den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e&gt;&lt;/m:d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bSup&gt;&lt;m:sSub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33" o:title="" chromakey="white"/>
          </v:shape>
        </w:pict>
      </w:r>
      <w:r w:rsidR="00EE6124" w:rsidRPr="00B2143C">
        <w:rPr>
          <w:lang w:val="en-US"/>
        </w:rPr>
        <w:t xml:space="preserve">                                                                                              (11)</w:t>
      </w:r>
    </w:p>
    <w:p w:rsidR="007E0A8A" w:rsidRPr="00B2143C" w:rsidRDefault="00E91070" w:rsidP="00272A97">
      <w:pPr>
        <w:widowControl w:val="0"/>
        <w:spacing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lang w:val="en-US"/>
        </w:rPr>
        <w:pict>
          <v:shape id="_x0000_i1045" type="#_x0000_t75" style="width:199.5pt;height:27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1567C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A1567C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x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F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(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)&lt;/m:t&gt;&lt;/m:r&gt;&lt;/m:num&gt;&lt;m:den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+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e&gt;&lt;/m:d&gt;&lt;m:d&gt;&lt;m:d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dPr&gt;&lt;m:e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p&gt;&lt;m:s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p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e&gt;&lt;/m:d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m:sSubSup&gt;&lt;m:sSubSup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m:sup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34" o:title="" chromakey="white"/>
          </v:shape>
        </w:pict>
      </w:r>
      <w:r w:rsidR="00EE6124" w:rsidRPr="00B2143C">
        <w:rPr>
          <w:lang w:val="en-US"/>
        </w:rPr>
        <w:t xml:space="preserve">                                                                                              (12)</w:t>
      </w:r>
    </w:p>
    <w:p w:rsidR="007E0A8A" w:rsidRPr="00B2143C" w:rsidRDefault="00AF1D6A" w:rsidP="00AF0915">
      <w:pPr>
        <w:spacing w:after="120" w:line="360" w:lineRule="auto"/>
        <w:jc w:val="both"/>
        <w:rPr>
          <w:rFonts w:ascii="Times New Roman" w:hAnsi="Times New Roman"/>
          <w:b/>
          <w:sz w:val="24"/>
          <w:szCs w:val="24"/>
          <w:u w:val="single"/>
          <w:lang w:val="en-US"/>
        </w:rPr>
      </w:pPr>
      <w:r w:rsidRPr="00B2143C">
        <w:rPr>
          <w:rFonts w:ascii="Times New Roman" w:hAnsi="Times New Roman"/>
          <w:b/>
          <w:sz w:val="24"/>
          <w:szCs w:val="24"/>
          <w:u w:val="single"/>
          <w:lang w:val="en-US"/>
        </w:rPr>
        <w:t>Dynamic absorber (DVA) d</w:t>
      </w:r>
      <w:r w:rsidR="00016C4E" w:rsidRPr="00B2143C">
        <w:rPr>
          <w:rFonts w:ascii="Times New Roman" w:hAnsi="Times New Roman"/>
          <w:b/>
          <w:sz w:val="24"/>
          <w:szCs w:val="24"/>
          <w:u w:val="single"/>
          <w:lang w:val="en-US"/>
        </w:rPr>
        <w:t>esign</w:t>
      </w:r>
    </w:p>
    <w:p w:rsidR="006F678A" w:rsidRPr="00B2143C" w:rsidRDefault="006F678A" w:rsidP="00F618FD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 xml:space="preserve">If a resonance condition occurs in the field, one effective and low cost method to alleviate it is to install a dynamic vibration absorber. The DVA (Dynamic Vibration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Absorber</w:t>
      </w:r>
      <w:r w:rsidRPr="00B2143C">
        <w:rPr>
          <w:rFonts w:ascii="Times New Roman" w:hAnsi="Times New Roman"/>
          <w:sz w:val="24"/>
          <w:szCs w:val="24"/>
          <w:lang w:val="en-US"/>
        </w:rPr>
        <w:t>) has certain advantages over other methods of vibration suppression. It is external to the machine structure, so no re-installation of equipment is necessary.</w:t>
      </w:r>
      <w:r w:rsidR="00F618FD" w:rsidRPr="00B2143C">
        <w:rPr>
          <w:rFonts w:ascii="Times New Roman" w:hAnsi="Times New Roman"/>
          <w:sz w:val="24"/>
          <w:szCs w:val="24"/>
          <w:lang w:val="en-US"/>
        </w:rPr>
        <w:t xml:space="preserve"> Unlike with </w:t>
      </w:r>
      <w:r w:rsidR="0009332A" w:rsidRPr="00B2143C">
        <w:rPr>
          <w:rFonts w:ascii="Times New Roman" w:hAnsi="Times New Roman"/>
          <w:sz w:val="24"/>
          <w:szCs w:val="24"/>
          <w:lang w:val="en-US"/>
        </w:rPr>
        <w:t>structural modifi</w:t>
      </w:r>
      <w:r w:rsidR="00F618FD" w:rsidRPr="00B2143C">
        <w:rPr>
          <w:rFonts w:ascii="Times New Roman" w:hAnsi="Times New Roman"/>
          <w:sz w:val="24"/>
          <w:szCs w:val="24"/>
          <w:lang w:val="en-US"/>
        </w:rPr>
        <w:t>cations, wh</w:t>
      </w:r>
      <w:r w:rsidR="0009332A" w:rsidRPr="00B2143C">
        <w:rPr>
          <w:rFonts w:ascii="Times New Roman" w:hAnsi="Times New Roman"/>
          <w:sz w:val="24"/>
          <w:szCs w:val="24"/>
          <w:lang w:val="en-US"/>
        </w:rPr>
        <w:t>en the fi</w:t>
      </w:r>
      <w:r w:rsidR="00F618FD" w:rsidRPr="00B2143C">
        <w:rPr>
          <w:rFonts w:ascii="Times New Roman" w:hAnsi="Times New Roman"/>
          <w:sz w:val="24"/>
          <w:szCs w:val="24"/>
          <w:lang w:val="en-US"/>
        </w:rPr>
        <w:t>nal effect is unknown until mass-elastic properties of the machine components have been modified, a DVA can be designed and tested before installation.</w:t>
      </w:r>
      <w:r w:rsidR="00052D13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E0A8A" w:rsidRPr="00B2143C" w:rsidRDefault="00E427FC" w:rsidP="00AF0915">
      <w:pPr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At the dynamic absorber approach, Auxiliary mass is added via a spring at the vibrating system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>.</w:t>
      </w:r>
      <w:r w:rsidR="00C57FA3" w:rsidRPr="00B2143C">
        <w:rPr>
          <w:rFonts w:ascii="Times New Roman" w:hAnsi="Times New Roman"/>
          <w:sz w:val="24"/>
          <w:szCs w:val="24"/>
          <w:lang w:val="en-US"/>
        </w:rPr>
        <w:t xml:space="preserve"> The purpose here</w:t>
      </w:r>
      <w:r w:rsidR="00626B18" w:rsidRPr="00B2143C">
        <w:rPr>
          <w:rFonts w:ascii="Times New Roman" w:hAnsi="Times New Roman"/>
          <w:sz w:val="24"/>
          <w:szCs w:val="24"/>
          <w:lang w:val="en-US"/>
        </w:rPr>
        <w:t xml:space="preserve"> is</w:t>
      </w:r>
      <w:r w:rsidR="00C57FA3" w:rsidRPr="00B2143C">
        <w:rPr>
          <w:rFonts w:ascii="Times New Roman" w:hAnsi="Times New Roman"/>
          <w:sz w:val="24"/>
          <w:szCs w:val="24"/>
          <w:lang w:val="en-US"/>
        </w:rPr>
        <w:t xml:space="preserve"> vibrate</w:t>
      </w:r>
      <w:r w:rsidR="00626B18" w:rsidRPr="00B2143C">
        <w:rPr>
          <w:rFonts w:ascii="Times New Roman" w:hAnsi="Times New Roman"/>
          <w:sz w:val="24"/>
          <w:szCs w:val="24"/>
          <w:lang w:val="en-US"/>
        </w:rPr>
        <w:t>d</w:t>
      </w:r>
      <w:r w:rsidR="00C57FA3" w:rsidRPr="00B2143C">
        <w:rPr>
          <w:rFonts w:ascii="Times New Roman" w:hAnsi="Times New Roman"/>
          <w:sz w:val="24"/>
          <w:szCs w:val="24"/>
          <w:lang w:val="en-US"/>
        </w:rPr>
        <w:t xml:space="preserve"> of the dynamic absorber instead of the system</w:t>
      </w:r>
      <w:r w:rsidR="009A09B3" w:rsidRPr="00B2143C">
        <w:rPr>
          <w:rFonts w:ascii="Times New Roman" w:hAnsi="Times New Roman"/>
          <w:sz w:val="24"/>
          <w:szCs w:val="24"/>
          <w:lang w:val="en-US"/>
        </w:rPr>
        <w:t>.</w:t>
      </w:r>
      <w:r w:rsidR="002F2F1C" w:rsidRPr="00B2143C">
        <w:rPr>
          <w:rFonts w:ascii="Times New Roman" w:hAnsi="Times New Roman"/>
          <w:sz w:val="24"/>
          <w:szCs w:val="24"/>
          <w:lang w:val="en-US"/>
        </w:rPr>
        <w:t xml:space="preserve"> Vibration of main system is obviated thanks to dynamic absorber design via appropriate mass and spring selection.</w:t>
      </w:r>
      <w:r w:rsidR="00626B18" w:rsidRPr="00B2143C">
        <w:rPr>
          <w:rFonts w:ascii="Times New Roman" w:hAnsi="Times New Roman"/>
          <w:sz w:val="24"/>
          <w:szCs w:val="24"/>
          <w:lang w:val="en-US"/>
        </w:rPr>
        <w:t xml:space="preserve"> Dynamic vibration absorbers are designed as damped or.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26B18" w:rsidRPr="00B2143C">
        <w:rPr>
          <w:rFonts w:ascii="Times New Roman" w:hAnsi="Times New Roman"/>
          <w:sz w:val="24"/>
          <w:szCs w:val="24"/>
          <w:lang w:val="en-US"/>
        </w:rPr>
        <w:t>Undamped DVA design can be seen in Figure 5.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92125" w:rsidRPr="00B2143C">
        <w:rPr>
          <w:rFonts w:ascii="Times New Roman" w:hAnsi="Times New Roman"/>
          <w:sz w:val="24"/>
          <w:szCs w:val="24"/>
          <w:lang w:val="en-US"/>
        </w:rPr>
        <w:t>Here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; </w:t>
      </w:r>
      <w:r w:rsidR="007E0A8A" w:rsidRPr="00B2143C">
        <w:rPr>
          <w:rFonts w:ascii="Times New Roman" w:hAnsi="Times New Roman"/>
          <w:position w:val="-12"/>
          <w:sz w:val="24"/>
          <w:szCs w:val="24"/>
          <w:lang w:val="en-US"/>
        </w:rPr>
        <w:object w:dxaOrig="320" w:dyaOrig="360">
          <v:shape id="_x0000_i1046" type="#_x0000_t75" style="width:15pt;height:18pt" o:ole="">
            <v:imagedata r:id="rId35" o:title=""/>
          </v:shape>
          <o:OLEObject Type="Embed" ProgID="Equation.DSMT4" ShapeID="_x0000_i1046" DrawAspect="Content" ObjectID="_1539436490" r:id="rId36"/>
        </w:object>
      </w:r>
      <w:r w:rsidR="007E0A8A" w:rsidRPr="00B2143C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="00892125" w:rsidRPr="00B2143C">
        <w:rPr>
          <w:rFonts w:ascii="Times New Roman" w:hAnsi="Times New Roman"/>
          <w:sz w:val="24"/>
          <w:szCs w:val="24"/>
          <w:lang w:val="en-US"/>
        </w:rPr>
        <w:t>mass of dynamic absorber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7E0A8A" w:rsidRPr="00B2143C">
        <w:rPr>
          <w:rFonts w:ascii="Times New Roman" w:hAnsi="Times New Roman"/>
          <w:position w:val="-12"/>
          <w:sz w:val="24"/>
          <w:szCs w:val="24"/>
          <w:lang w:val="en-US"/>
        </w:rPr>
        <w:object w:dxaOrig="260" w:dyaOrig="360">
          <v:shape id="_x0000_i1047" type="#_x0000_t75" style="width:13.5pt;height:18pt" o:ole="">
            <v:imagedata r:id="rId37" o:title=""/>
          </v:shape>
          <o:OLEObject Type="Embed" ProgID="Equation.DSMT4" ShapeID="_x0000_i1047" DrawAspect="Content" ObjectID="_1539436491" r:id="rId38"/>
        </w:object>
      </w:r>
      <w:r w:rsidR="007E0A8A" w:rsidRPr="00B2143C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="00892125" w:rsidRPr="00B2143C">
        <w:rPr>
          <w:rFonts w:ascii="Times New Roman" w:hAnsi="Times New Roman"/>
          <w:sz w:val="24"/>
          <w:szCs w:val="24"/>
          <w:lang w:val="en-US"/>
        </w:rPr>
        <w:t>is spring coefficient of the dynamic absorber spring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>.</w:t>
      </w:r>
    </w:p>
    <w:p w:rsidR="007E0A8A" w:rsidRPr="00B2143C" w:rsidRDefault="00B2143C" w:rsidP="00F83F46">
      <w:pPr>
        <w:spacing w:after="12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lastRenderedPageBreak/>
        <w:pict>
          <v:shape id="_x0000_i1048" type="#_x0000_t75" style="width:177pt;height:185.25pt">
            <v:imagedata r:id="rId39" o:title="Adsız"/>
          </v:shape>
        </w:pict>
      </w:r>
    </w:p>
    <w:p w:rsidR="007E0A8A" w:rsidRPr="00B2143C" w:rsidRDefault="009840DF" w:rsidP="00F83F46">
      <w:pPr>
        <w:spacing w:after="120"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Figure 5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07758B" w:rsidRPr="00B2143C">
        <w:rPr>
          <w:rFonts w:ascii="Times New Roman" w:hAnsi="Times New Roman"/>
          <w:sz w:val="24"/>
          <w:szCs w:val="24"/>
          <w:lang w:val="en-US"/>
        </w:rPr>
        <w:t>Dynamic absorber application except damper</w:t>
      </w:r>
    </w:p>
    <w:p w:rsidR="007E0A8A" w:rsidRPr="00B2143C" w:rsidRDefault="00752A39" w:rsidP="006E464C">
      <w:pPr>
        <w:spacing w:after="120" w:line="360" w:lineRule="auto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Here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>;</w:t>
      </w:r>
    </w:p>
    <w:p w:rsidR="007E0A8A" w:rsidRPr="00B2143C" w:rsidRDefault="007E0A8A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1240" w:dyaOrig="340">
          <v:shape id="_x0000_i1049" type="#_x0000_t75" style="width:61.5pt;height:18pt" o:ole="">
            <v:imagedata r:id="rId40" o:title=""/>
          </v:shape>
          <o:OLEObject Type="Embed" ProgID="Equation.DSMT4" ShapeID="_x0000_i1049" DrawAspect="Content" ObjectID="_1539436492" r:id="rId41"/>
        </w:object>
      </w:r>
      <w:r w:rsidR="008D14F9" w:rsidRPr="00B2143C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                                                                                 (13)</w:t>
      </w:r>
    </w:p>
    <w:p w:rsidR="007E0A8A" w:rsidRPr="00B2143C" w:rsidRDefault="007E0A8A" w:rsidP="00CD7CB7">
      <w:pPr>
        <w:widowControl w:val="0"/>
        <w:spacing w:after="120" w:line="360" w:lineRule="auto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32"/>
          <w:sz w:val="24"/>
          <w:szCs w:val="24"/>
          <w:lang w:val="en-US"/>
        </w:rPr>
        <w:object w:dxaOrig="1140" w:dyaOrig="760">
          <v:shape id="_x0000_i1050" type="#_x0000_t75" style="width:57pt;height:39pt" o:ole="">
            <v:imagedata r:id="rId42" o:title=""/>
          </v:shape>
          <o:OLEObject Type="Embed" ProgID="Equation.DSMT4" ShapeID="_x0000_i1050" DrawAspect="Content" ObjectID="_1539436493" r:id="rId43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: </w:t>
      </w:r>
      <w:r w:rsidR="00752A39" w:rsidRPr="00B2143C">
        <w:rPr>
          <w:rFonts w:ascii="Times New Roman" w:hAnsi="Times New Roman"/>
          <w:sz w:val="24"/>
          <w:szCs w:val="24"/>
          <w:lang w:val="en-US"/>
        </w:rPr>
        <w:t>Natural frequency of the system except DVA</w:t>
      </w:r>
    </w:p>
    <w:p w:rsidR="007E0A8A" w:rsidRPr="00B2143C" w:rsidRDefault="007E0A8A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12"/>
          <w:sz w:val="24"/>
          <w:szCs w:val="24"/>
          <w:lang w:val="en-US"/>
        </w:rPr>
        <w:object w:dxaOrig="1760" w:dyaOrig="360">
          <v:shape id="_x0000_i1051" type="#_x0000_t75" style="width:81pt;height:16.5pt" o:ole="">
            <v:imagedata r:id="rId44" o:title=""/>
          </v:shape>
          <o:OLEObject Type="Embed" ProgID="Equation.DSMT4" ShapeID="_x0000_i1051" DrawAspect="Content" ObjectID="_1539436494" r:id="rId45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 [N]                   </w:t>
      </w:r>
      <w:r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760" w:dyaOrig="340">
          <v:shape id="_x0000_i1052" type="#_x0000_t75" style="width:39pt;height:18pt" o:ole="">
            <v:imagedata r:id="rId46" o:title=""/>
          </v:shape>
          <o:OLEObject Type="Embed" ProgID="Equation.DSMT4" ShapeID="_x0000_i1052" DrawAspect="Content" ObjectID="_1539436495" r:id="rId47"/>
        </w:object>
      </w:r>
      <w:r w:rsidR="00EF36C5" w:rsidRPr="00B2143C">
        <w:rPr>
          <w:rFonts w:ascii="Times New Roman" w:hAnsi="Times New Roman"/>
          <w:sz w:val="24"/>
          <w:szCs w:val="24"/>
          <w:lang w:val="en-US"/>
        </w:rPr>
        <w:t xml:space="preserve">   </w:t>
      </w:r>
    </w:p>
    <w:p w:rsidR="007E0A8A" w:rsidRPr="00B2143C" w:rsidRDefault="007E0A8A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34"/>
          <w:sz w:val="24"/>
          <w:szCs w:val="24"/>
          <w:lang w:val="en-US"/>
        </w:rPr>
        <w:object w:dxaOrig="3960" w:dyaOrig="800">
          <v:shape id="_x0000_i1053" type="#_x0000_t75" style="width:188.25pt;height:37.5pt" o:ole="">
            <v:imagedata r:id="rId48" o:title=""/>
          </v:shape>
          <o:OLEObject Type="Embed" ProgID="Equation.DSMT4" ShapeID="_x0000_i1053" DrawAspect="Content" ObjectID="_1539436496" r:id="rId49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          </w:t>
      </w:r>
      <w:r w:rsidRPr="00B2143C">
        <w:rPr>
          <w:rFonts w:ascii="Times New Roman" w:hAnsi="Times New Roman"/>
          <w:position w:val="-34"/>
          <w:sz w:val="24"/>
          <w:szCs w:val="24"/>
          <w:lang w:val="en-US"/>
        </w:rPr>
        <w:object w:dxaOrig="1719" w:dyaOrig="800">
          <v:shape id="_x0000_i1054" type="#_x0000_t75" style="width:81pt;height:37.5pt" o:ole="">
            <v:imagedata r:id="rId50" o:title=""/>
          </v:shape>
          <o:OLEObject Type="Embed" ProgID="Equation.DSMT4" ShapeID="_x0000_i1054" DrawAspect="Content" ObjectID="_1539436497" r:id="rId51"/>
        </w:object>
      </w:r>
      <w:r w:rsidR="008D14F9" w:rsidRPr="00B2143C">
        <w:rPr>
          <w:rFonts w:ascii="Times New Roman" w:hAnsi="Times New Roman"/>
          <w:sz w:val="24"/>
          <w:szCs w:val="24"/>
          <w:lang w:val="en-US"/>
        </w:rPr>
        <w:tab/>
      </w:r>
      <w:r w:rsidR="008D14F9" w:rsidRPr="00B2143C">
        <w:rPr>
          <w:rFonts w:ascii="Times New Roman" w:hAnsi="Times New Roman"/>
          <w:sz w:val="24"/>
          <w:szCs w:val="24"/>
          <w:lang w:val="en-US"/>
        </w:rPr>
        <w:tab/>
      </w:r>
      <w:r w:rsidR="008D14F9" w:rsidRPr="00B2143C">
        <w:rPr>
          <w:rFonts w:ascii="Times New Roman" w:hAnsi="Times New Roman"/>
          <w:sz w:val="24"/>
          <w:szCs w:val="24"/>
          <w:lang w:val="en-US"/>
        </w:rPr>
        <w:tab/>
      </w:r>
      <w:r w:rsidR="008D14F9" w:rsidRPr="00B2143C">
        <w:rPr>
          <w:rFonts w:ascii="Times New Roman" w:hAnsi="Times New Roman"/>
          <w:sz w:val="24"/>
          <w:szCs w:val="24"/>
          <w:lang w:val="en-US"/>
        </w:rPr>
        <w:tab/>
        <w:t xml:space="preserve">  (14)</w:t>
      </w:r>
    </w:p>
    <w:p w:rsidR="007E0A8A" w:rsidRPr="00B2143C" w:rsidRDefault="007E0A8A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14"/>
          <w:sz w:val="24"/>
          <w:szCs w:val="24"/>
          <w:lang w:val="en-US"/>
        </w:rPr>
        <w:object w:dxaOrig="380" w:dyaOrig="380">
          <v:shape id="_x0000_i1055" type="#_x0000_t75" style="width:19.5pt;height:19.5pt" o:ole="">
            <v:imagedata r:id="rId52" o:title=""/>
          </v:shape>
          <o:OLEObject Type="Embed" ProgID="Equation.DSMT4" ShapeID="_x0000_i1055" DrawAspect="Content" ObjectID="_1539436498" r:id="rId53"/>
        </w:object>
      </w:r>
      <w:r w:rsidR="00827E0B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="00827E0B" w:rsidRPr="00B2143C">
        <w:rPr>
          <w:rFonts w:ascii="Times New Roman" w:hAnsi="Times New Roman"/>
          <w:sz w:val="24"/>
          <w:szCs w:val="24"/>
          <w:lang w:val="en-US"/>
        </w:rPr>
        <w:t>and</w:t>
      </w:r>
      <w:proofErr w:type="gramEnd"/>
      <w:r w:rsidR="00827E0B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/>
          <w:position w:val="-14"/>
          <w:sz w:val="24"/>
          <w:szCs w:val="24"/>
          <w:lang w:val="en-US"/>
        </w:rPr>
        <w:object w:dxaOrig="400" w:dyaOrig="380">
          <v:shape id="_x0000_i1056" type="#_x0000_t75" style="width:19.5pt;height:19.5pt" o:ole="">
            <v:imagedata r:id="rId54" o:title=""/>
          </v:shape>
          <o:OLEObject Type="Embed" ProgID="Equation.DSMT4" ShapeID="_x0000_i1056" DrawAspect="Content" ObjectID="_1539436499" r:id="rId55"/>
        </w:object>
      </w:r>
      <w:r w:rsidR="00827E0B" w:rsidRPr="00B2143C">
        <w:rPr>
          <w:rFonts w:ascii="Times New Roman" w:hAnsi="Times New Roman"/>
          <w:sz w:val="24"/>
          <w:szCs w:val="24"/>
          <w:lang w:val="en-US"/>
        </w:rPr>
        <w:t xml:space="preserve"> are critical frequency of the system</w:t>
      </w:r>
      <w:r w:rsidRPr="00B2143C">
        <w:rPr>
          <w:rFonts w:ascii="Times New Roman" w:hAnsi="Times New Roman"/>
          <w:sz w:val="24"/>
          <w:szCs w:val="24"/>
          <w:lang w:val="en-US"/>
        </w:rPr>
        <w:t>.</w:t>
      </w:r>
    </w:p>
    <w:p w:rsidR="00BD75F1" w:rsidRPr="00B2143C" w:rsidRDefault="007E0A8A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30"/>
          <w:sz w:val="24"/>
          <w:szCs w:val="24"/>
          <w:lang w:val="en-US"/>
        </w:rPr>
        <w:object w:dxaOrig="3940" w:dyaOrig="720">
          <v:shape id="_x0000_i1057" type="#_x0000_t75" style="width:195pt;height:36pt" o:ole="">
            <v:imagedata r:id="rId56" o:title=""/>
          </v:shape>
          <o:OLEObject Type="Embed" ProgID="Equation.DSMT4" ShapeID="_x0000_i1057" DrawAspect="Content" ObjectID="_1539436500" r:id="rId57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   </w:t>
      </w:r>
      <w:r w:rsidR="008D14F9" w:rsidRPr="00B2143C">
        <w:rPr>
          <w:rFonts w:ascii="Times New Roman" w:hAnsi="Times New Roman"/>
          <w:sz w:val="24"/>
          <w:szCs w:val="24"/>
          <w:lang w:val="en-US"/>
        </w:rPr>
        <w:t>(15)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         </w:t>
      </w:r>
      <w:r w:rsidRPr="00B2143C">
        <w:rPr>
          <w:rFonts w:ascii="Times New Roman" w:hAnsi="Times New Roman"/>
          <w:position w:val="-30"/>
          <w:sz w:val="24"/>
          <w:szCs w:val="24"/>
          <w:lang w:val="en-US"/>
        </w:rPr>
        <w:object w:dxaOrig="3960" w:dyaOrig="680">
          <v:shape id="_x0000_i1058" type="#_x0000_t75" style="width:198pt;height:33pt" o:ole="">
            <v:imagedata r:id="rId58" o:title=""/>
          </v:shape>
          <o:OLEObject Type="Embed" ProgID="Equation.DSMT4" ShapeID="_x0000_i1058" DrawAspect="Content" ObjectID="_1539436501" r:id="rId59"/>
        </w:object>
      </w:r>
      <w:r w:rsidR="008D14F9" w:rsidRPr="00B2143C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                                    (16)</w:t>
      </w:r>
    </w:p>
    <w:p w:rsidR="00047A77" w:rsidRPr="00B2143C" w:rsidRDefault="007E0A8A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260" w:dyaOrig="340">
          <v:shape id="_x0000_i1059" type="#_x0000_t75" style="width:12pt;height:18pt" o:ole="">
            <v:imagedata r:id="rId60" o:title=""/>
          </v:shape>
          <o:OLEObject Type="Embed" ProgID="Equation.DSMT4" ShapeID="_x0000_i1059" DrawAspect="Content" ObjectID="_1539436502" r:id="rId61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gramStart"/>
      <w:r w:rsidR="00BD75F1" w:rsidRPr="00B2143C">
        <w:rPr>
          <w:rFonts w:ascii="Times New Roman" w:hAnsi="Times New Roman"/>
          <w:sz w:val="24"/>
          <w:szCs w:val="24"/>
          <w:lang w:val="en-US"/>
        </w:rPr>
        <w:t>is</w:t>
      </w:r>
      <w:proofErr w:type="gramEnd"/>
      <w:r w:rsidR="00BD75F1" w:rsidRPr="00B2143C">
        <w:rPr>
          <w:rFonts w:ascii="Times New Roman" w:hAnsi="Times New Roman"/>
          <w:sz w:val="24"/>
          <w:szCs w:val="24"/>
          <w:lang w:val="en-US"/>
        </w:rPr>
        <w:t xml:space="preserve"> main system displacement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1B606C" w:rsidRPr="00B2143C">
        <w:rPr>
          <w:rFonts w:ascii="Times New Roman" w:hAnsi="Times New Roman"/>
          <w:sz w:val="24"/>
          <w:szCs w:val="24"/>
          <w:lang w:val="en-US"/>
        </w:rPr>
        <w:t xml:space="preserve">and </w:t>
      </w:r>
      <w:r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300" w:dyaOrig="340">
          <v:shape id="_x0000_i1060" type="#_x0000_t75" style="width:15pt;height:18pt" o:ole="">
            <v:imagedata r:id="rId62" o:title=""/>
          </v:shape>
          <o:OLEObject Type="Embed" ProgID="Equation.DSMT4" ShapeID="_x0000_i1060" DrawAspect="Content" ObjectID="_1539436503" r:id="rId63"/>
        </w:object>
      </w:r>
      <w:r w:rsidR="001B606C" w:rsidRPr="00B2143C">
        <w:rPr>
          <w:rFonts w:ascii="Times New Roman" w:hAnsi="Times New Roman"/>
          <w:sz w:val="24"/>
          <w:szCs w:val="24"/>
          <w:lang w:val="en-US"/>
        </w:rPr>
        <w:t xml:space="preserve"> is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displacement</w:t>
      </w:r>
      <w:r w:rsidR="001B606C" w:rsidRPr="00B2143C">
        <w:rPr>
          <w:rFonts w:ascii="Times New Roman" w:hAnsi="Times New Roman"/>
          <w:sz w:val="24"/>
          <w:szCs w:val="24"/>
          <w:lang w:val="en-US"/>
        </w:rPr>
        <w:t xml:space="preserve"> of mass of DVA</w: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1B606C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E0A8A" w:rsidRPr="00B2143C" w:rsidRDefault="00047A77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 xml:space="preserve">If the aim here is </w:t>
      </w:r>
      <w:r w:rsidR="007E0A8A"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680" w:dyaOrig="340">
          <v:shape id="_x0000_i1061" type="#_x0000_t75" style="width:33pt;height:18pt" o:ole="">
            <v:imagedata r:id="rId64" o:title=""/>
          </v:shape>
          <o:OLEObject Type="Embed" ProgID="Equation.DSMT4" ShapeID="_x0000_i1061" DrawAspect="Content" ObjectID="_1539436504" r:id="rId65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then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E0A8A"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1280" w:dyaOrig="360">
          <v:shape id="_x0000_i1062" type="#_x0000_t75" style="width:63pt;height:19.5pt" o:ole="">
            <v:imagedata r:id="rId66" o:title=""/>
          </v:shape>
          <o:OLEObject Type="Embed" ProgID="Equation.DSMT4" ShapeID="_x0000_i1062" DrawAspect="Content" ObjectID="_1539436505" r:id="rId67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=0 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D28BB" w:rsidRPr="00B2143C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                           (17)</w:t>
      </w:r>
    </w:p>
    <w:p w:rsidR="007E0A8A" w:rsidRPr="00B2143C" w:rsidRDefault="007E0A8A" w:rsidP="00025A06">
      <w:pPr>
        <w:widowControl w:val="0"/>
        <w:tabs>
          <w:tab w:val="left" w:pos="1122"/>
          <w:tab w:val="left" w:pos="1683"/>
        </w:tabs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680" w:dyaOrig="340">
          <v:shape id="_x0000_i1063" type="#_x0000_t75" style="width:33pt;height:18pt" o:ole="">
            <v:imagedata r:id="rId64" o:title=""/>
          </v:shape>
          <o:OLEObject Type="Embed" ProgID="Equation.DSMT4" ShapeID="_x0000_i1063" DrawAspect="Content" ObjectID="_1539436506" r:id="rId68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  </w:t>
      </w:r>
      <w:r w:rsidRPr="00B2143C">
        <w:rPr>
          <w:rFonts w:ascii="Times New Roman" w:hAnsi="Times New Roman"/>
          <w:sz w:val="24"/>
          <w:szCs w:val="24"/>
          <w:lang w:val="en-US"/>
        </w:rPr>
        <w:tab/>
      </w:r>
      <w:r w:rsidRPr="00B2143C">
        <w:rPr>
          <w:rFonts w:ascii="Times New Roman" w:hAnsi="Times New Roman"/>
          <w:position w:val="-6"/>
          <w:sz w:val="24"/>
          <w:szCs w:val="24"/>
          <w:lang w:val="en-US"/>
        </w:rPr>
        <w:object w:dxaOrig="300" w:dyaOrig="220">
          <v:shape id="_x0000_i1064" type="#_x0000_t75" style="width:15pt;height:12pt" o:ole="">
            <v:imagedata r:id="rId69" o:title=""/>
          </v:shape>
          <o:OLEObject Type="Embed" ProgID="Equation.DSMT4" ShapeID="_x0000_i1064" DrawAspect="Content" ObjectID="_1539436507" r:id="rId70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  </w:t>
      </w:r>
      <w:r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1680" w:dyaOrig="360">
          <v:shape id="_x0000_i1065" type="#_x0000_t75" style="width:84pt;height:19.5pt" o:ole="">
            <v:imagedata r:id="rId71" o:title=""/>
          </v:shape>
          <o:OLEObject Type="Embed" ProgID="Equation.DSMT4" ShapeID="_x0000_i1065" DrawAspect="Content" ObjectID="_1539436508" r:id="rId72"/>
        </w:object>
      </w:r>
      <w:r w:rsidR="007D28BB" w:rsidRPr="00B2143C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                                              (18)</w:t>
      </w:r>
    </w:p>
    <w:p w:rsidR="007E0A8A" w:rsidRPr="00B2143C" w:rsidRDefault="007E0A8A" w:rsidP="00025A06">
      <w:pPr>
        <w:widowControl w:val="0"/>
        <w:tabs>
          <w:tab w:val="left" w:pos="1122"/>
          <w:tab w:val="left" w:pos="1683"/>
        </w:tabs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30"/>
          <w:sz w:val="24"/>
          <w:szCs w:val="24"/>
          <w:lang w:val="en-US"/>
        </w:rPr>
        <w:object w:dxaOrig="940" w:dyaOrig="680">
          <v:shape id="_x0000_i1066" type="#_x0000_t75" style="width:45.75pt;height:33pt" o:ole="">
            <v:imagedata r:id="rId73" o:title=""/>
          </v:shape>
          <o:OLEObject Type="Embed" ProgID="Equation.DSMT4" ShapeID="_x0000_i1066" DrawAspect="Content" ObjectID="_1539436509" r:id="rId74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ab/>
      </w:r>
      <w:r w:rsidRPr="00B2143C">
        <w:rPr>
          <w:rFonts w:ascii="Times New Roman" w:hAnsi="Times New Roman"/>
          <w:position w:val="-6"/>
          <w:sz w:val="24"/>
          <w:szCs w:val="24"/>
          <w:lang w:val="en-US"/>
        </w:rPr>
        <w:object w:dxaOrig="300" w:dyaOrig="220">
          <v:shape id="_x0000_i1067" type="#_x0000_t75" style="width:15pt;height:12pt" o:ole="">
            <v:imagedata r:id="rId69" o:title=""/>
          </v:shape>
          <o:OLEObject Type="Embed" ProgID="Equation.DSMT4" ShapeID="_x0000_i1067" DrawAspect="Content" ObjectID="_1539436510" r:id="rId75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ab/>
      </w:r>
      <w:r w:rsidRPr="00B2143C">
        <w:rPr>
          <w:rFonts w:ascii="Times New Roman" w:hAnsi="Times New Roman"/>
          <w:position w:val="-70"/>
          <w:sz w:val="24"/>
          <w:szCs w:val="24"/>
          <w:lang w:val="en-US"/>
        </w:rPr>
        <w:object w:dxaOrig="999" w:dyaOrig="1140">
          <v:shape id="_x0000_i1068" type="#_x0000_t75" style="width:49.5pt;height:57pt" o:ole="">
            <v:imagedata r:id="rId76" o:title=""/>
          </v:shape>
          <o:OLEObject Type="Embed" ProgID="Equation.DSMT4" ShapeID="_x0000_i1068" DrawAspect="Content" ObjectID="_1539436511" r:id="rId77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               </w:t>
      </w:r>
      <w:r w:rsidRPr="00B2143C">
        <w:rPr>
          <w:rFonts w:ascii="Times New Roman" w:hAnsi="Times New Roman"/>
          <w:position w:val="-32"/>
          <w:sz w:val="24"/>
          <w:szCs w:val="24"/>
          <w:lang w:val="en-US"/>
        </w:rPr>
        <w:object w:dxaOrig="1640" w:dyaOrig="760">
          <v:shape id="_x0000_i1069" type="#_x0000_t75" style="width:79.5pt;height:39pt" o:ole="">
            <v:imagedata r:id="rId78" o:title=""/>
          </v:shape>
          <o:OLEObject Type="Embed" ProgID="Equation.DSMT4" ShapeID="_x0000_i1069" DrawAspect="Content" ObjectID="_1539436512" r:id="rId79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: </w:t>
      </w:r>
      <w:proofErr w:type="gramStart"/>
      <w:r w:rsidR="00047A77" w:rsidRPr="00B2143C">
        <w:rPr>
          <w:rFonts w:ascii="Times New Roman" w:hAnsi="Times New Roman"/>
          <w:sz w:val="24"/>
          <w:szCs w:val="24"/>
          <w:lang w:val="en-US"/>
        </w:rPr>
        <w:t>critical</w:t>
      </w:r>
      <w:proofErr w:type="gramEnd"/>
      <w:r w:rsidR="00047A77" w:rsidRPr="00B2143C">
        <w:rPr>
          <w:rFonts w:ascii="Times New Roman" w:hAnsi="Times New Roman"/>
          <w:sz w:val="24"/>
          <w:szCs w:val="24"/>
          <w:lang w:val="en-US"/>
        </w:rPr>
        <w:t xml:space="preserve"> frequency of the DVA</w:t>
      </w:r>
      <w:r w:rsidR="007D28BB" w:rsidRPr="00B2143C">
        <w:rPr>
          <w:rFonts w:ascii="Times New Roman" w:hAnsi="Times New Roman"/>
          <w:sz w:val="24"/>
          <w:szCs w:val="24"/>
          <w:lang w:val="en-US"/>
        </w:rPr>
        <w:t xml:space="preserve">     (19)</w:t>
      </w:r>
    </w:p>
    <w:p w:rsidR="007E0A8A" w:rsidRPr="00B2143C" w:rsidRDefault="007E0A8A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12"/>
          <w:sz w:val="24"/>
          <w:szCs w:val="24"/>
          <w:lang w:val="en-US"/>
        </w:rPr>
        <w:object w:dxaOrig="740" w:dyaOrig="360">
          <v:shape id="_x0000_i1070" type="#_x0000_t75" style="width:36pt;height:19.5pt" o:ole="">
            <v:imagedata r:id="rId80" o:title=""/>
          </v:shape>
          <o:OLEObject Type="Embed" ProgID="Equation.DSMT4" ShapeID="_x0000_i1070" DrawAspect="Content" ObjectID="_1539436513" r:id="rId81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</w:t>
      </w:r>
      <w:proofErr w:type="gramStart"/>
      <w:r w:rsidR="007C20CD" w:rsidRPr="00B2143C">
        <w:rPr>
          <w:rFonts w:ascii="Times New Roman" w:hAnsi="Times New Roman"/>
          <w:sz w:val="24"/>
          <w:szCs w:val="24"/>
          <w:lang w:val="en-US"/>
        </w:rPr>
        <w:t>and</w:t>
      </w:r>
      <w:proofErr w:type="gramEnd"/>
      <w:r w:rsidR="007C20CD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680" w:dyaOrig="340">
          <v:shape id="_x0000_i1071" type="#_x0000_t75" style="width:33pt;height:18pt" o:ole="">
            <v:imagedata r:id="rId64" o:title=""/>
          </v:shape>
          <o:OLEObject Type="Embed" ProgID="Equation.DSMT4" ShapeID="_x0000_i1071" DrawAspect="Content" ObjectID="_1539436514" r:id="rId82"/>
        </w:object>
      </w:r>
      <w:r w:rsidR="007C20CD" w:rsidRPr="00B2143C">
        <w:rPr>
          <w:rFonts w:ascii="Times New Roman" w:hAnsi="Times New Roman"/>
          <w:sz w:val="24"/>
          <w:szCs w:val="24"/>
          <w:lang w:val="en-US"/>
        </w:rPr>
        <w:t xml:space="preserve">   </w:t>
      </w:r>
      <w:r w:rsidR="007D28BB" w:rsidRPr="00B2143C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                                                                   (20)</w:t>
      </w:r>
    </w:p>
    <w:p w:rsidR="007E0A8A" w:rsidRPr="00B2143C" w:rsidRDefault="007E0A8A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740" w:dyaOrig="340">
          <v:shape id="_x0000_i1072" type="#_x0000_t75" style="width:36pt;height:18pt" o:ole="">
            <v:imagedata r:id="rId83" o:title=""/>
          </v:shape>
          <o:OLEObject Type="Embed" ProgID="Equation.DSMT4" ShapeID="_x0000_i1072" DrawAspect="Content" ObjectID="_1539436515" r:id="rId84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 </w:t>
      </w:r>
      <w:r w:rsidRPr="00B2143C">
        <w:rPr>
          <w:rFonts w:ascii="Times New Roman" w:hAnsi="Times New Roman"/>
          <w:position w:val="-6"/>
          <w:sz w:val="24"/>
          <w:szCs w:val="24"/>
          <w:lang w:val="en-US"/>
        </w:rPr>
        <w:object w:dxaOrig="300" w:dyaOrig="240">
          <v:shape id="_x0000_i1073" type="#_x0000_t75" style="width:15pt;height:12pt" o:ole="">
            <v:imagedata r:id="rId85" o:title=""/>
          </v:shape>
          <o:OLEObject Type="Embed" ProgID="Equation.DSMT4" ShapeID="_x0000_i1073" DrawAspect="Content" ObjectID="_1539436516" r:id="rId86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 </w:t>
      </w:r>
      <w:r w:rsidRPr="00B2143C">
        <w:rPr>
          <w:rFonts w:ascii="Times New Roman" w:hAnsi="Times New Roman"/>
          <w:position w:val="-10"/>
          <w:sz w:val="24"/>
          <w:szCs w:val="24"/>
          <w:lang w:val="en-US"/>
        </w:rPr>
        <w:object w:dxaOrig="680" w:dyaOrig="340">
          <v:shape id="_x0000_i1074" type="#_x0000_t75" style="width:33pt;height:18pt" o:ole="">
            <v:imagedata r:id="rId64" o:title=""/>
          </v:shape>
          <o:OLEObject Type="Embed" ProgID="Equation.DSMT4" ShapeID="_x0000_i1074" DrawAspect="Content" ObjectID="_1539436517" r:id="rId87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 ,  </w:t>
      </w:r>
      <w:r w:rsidRPr="00B2143C">
        <w:rPr>
          <w:rFonts w:ascii="Times New Roman" w:hAnsi="Times New Roman"/>
          <w:position w:val="-30"/>
          <w:sz w:val="24"/>
          <w:szCs w:val="24"/>
          <w:lang w:val="en-US"/>
        </w:rPr>
        <w:object w:dxaOrig="1180" w:dyaOrig="680">
          <v:shape id="_x0000_i1075" type="#_x0000_t75" style="width:58.5pt;height:33pt" o:ole="">
            <v:imagedata r:id="rId88" o:title=""/>
          </v:shape>
          <o:OLEObject Type="Embed" ProgID="Equation.DSMT4" ShapeID="_x0000_i1075" DrawAspect="Content" ObjectID="_1539436518" r:id="rId89"/>
        </w:object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D28BB" w:rsidRPr="00B2143C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                                          (21)</w:t>
      </w:r>
    </w:p>
    <w:p w:rsidR="00D304FE" w:rsidRPr="00B2143C" w:rsidRDefault="00D304FE" w:rsidP="00D304FE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In this place mass of DVA must be 0.1-0.3 times more smaller than mass of the main system.</w:t>
      </w:r>
    </w:p>
    <w:p w:rsidR="007E0A8A" w:rsidRPr="00B2143C" w:rsidRDefault="00AE0CEB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>Thus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fldChar w:fldCharType="begin"/>
      </w:r>
      <w:r w:rsidR="007E0A8A" w:rsidRPr="00B2143C">
        <w:rPr>
          <w:rFonts w:ascii="Times New Roman" w:hAnsi="Times New Roman"/>
          <w:sz w:val="24"/>
          <w:szCs w:val="24"/>
          <w:lang w:val="en-US"/>
        </w:rPr>
        <w:instrText xml:space="preserve"> QUOTE </w:instrText>
      </w:r>
      <w:r w:rsidR="00B2143C" w:rsidRPr="00B2143C">
        <w:rPr>
          <w:lang w:val="en-US"/>
        </w:rPr>
        <w:pict>
          <v:shape id="_x0000_i1076" type="#_x0000_t75" style="width:53.25pt;height:11.2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1A0816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1A0816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n1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90" o:title="" chromakey="white"/>
          </v:shape>
        </w:pic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instrText xml:space="preserve"> </w:instrTex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fldChar w:fldCharType="separate"/>
      </w:r>
      <w:r w:rsidR="00B2143C" w:rsidRPr="00B2143C">
        <w:rPr>
          <w:lang w:val="en-US"/>
        </w:rPr>
        <w:pict>
          <v:shape id="_x0000_i1077" type="#_x0000_t75" style="width:53.25pt;height:11.2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1A0816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1A0816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n1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90" o:title="" chromakey="white"/>
          </v:shape>
        </w:pic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fldChar w:fldCharType="end"/>
      </w:r>
      <w:r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E0A8A" w:rsidRPr="00B2143C" w:rsidRDefault="00E91070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pict>
          <v:shape id="_x0000_i1078" type="#_x0000_t75" style="width:170.25pt;height:27.7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40&quot;/&gt;&lt;w:displayBackgroundShape/&gt;&lt;w:doNotEmbedSystemFonts/&gt;&lt;w:defaultTabStop w:val=&quot;708&quot;/&gt;&lt;w:hyphenationZone w:val=&quot;425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3396A&quot;/&gt;&lt;wsp:rsid wsp:val=&quot;00014DB8&quot;/&gt;&lt;wsp:rsid wsp:val=&quot;00025A06&quot;/&gt;&lt;wsp:rsid wsp:val=&quot;000B48BC&quot;/&gt;&lt;wsp:rsid wsp:val=&quot;000C06E3&quot;/&gt;&lt;wsp:rsid wsp:val=&quot;000D676C&quot;/&gt;&lt;wsp:rsid wsp:val=&quot;000F1FE1&quot;/&gt;&lt;wsp:rsid wsp:val=&quot;00127ED9&quot;/&gt;&lt;wsp:rsid wsp:val=&quot;00207FD7&quot;/&gt;&lt;wsp:rsid wsp:val=&quot;00217699&quot;/&gt;&lt;wsp:rsid wsp:val=&quot;00254C1F&quot;/&gt;&lt;wsp:rsid wsp:val=&quot;00272A97&quot;/&gt;&lt;wsp:rsid wsp:val=&quot;0027329D&quot;/&gt;&lt;wsp:rsid wsp:val=&quot;00296E6A&quot;/&gt;&lt;wsp:rsid wsp:val=&quot;00323100&quot;/&gt;&lt;wsp:rsid wsp:val=&quot;00341C63&quot;/&gt;&lt;wsp:rsid wsp:val=&quot;00367E90&quot;/&gt;&lt;wsp:rsid wsp:val=&quot;003B64E0&quot;/&gt;&lt;wsp:rsid wsp:val=&quot;003F306A&quot;/&gt;&lt;wsp:rsid wsp:val=&quot;004540DA&quot;/&gt;&lt;wsp:rsid wsp:val=&quot;0045447F&quot;/&gt;&lt;wsp:rsid wsp:val=&quot;00475D8C&quot;/&gt;&lt;wsp:rsid wsp:val=&quot;00482ABC&quot;/&gt;&lt;wsp:rsid wsp:val=&quot;004B3B1F&quot;/&gt;&lt;wsp:rsid wsp:val=&quot;004B4D46&quot;/&gt;&lt;wsp:rsid wsp:val=&quot;005B1D9A&quot;/&gt;&lt;wsp:rsid wsp:val=&quot;005C68BF&quot;/&gt;&lt;wsp:rsid wsp:val=&quot;005F73E9&quot;/&gt;&lt;wsp:rsid wsp:val=&quot;006067C9&quot;/&gt;&lt;wsp:rsid wsp:val=&quot;00693FA6&quot;/&gt;&lt;wsp:rsid wsp:val=&quot;006E464C&quot;/&gt;&lt;wsp:rsid wsp:val=&quot;007217EA&quot;/&gt;&lt;wsp:rsid wsp:val=&quot;007348AA&quot;/&gt;&lt;wsp:rsid wsp:val=&quot;007E5CA6&quot;/&gt;&lt;wsp:rsid wsp:val=&quot;008059D9&quot;/&gt;&lt;wsp:rsid wsp:val=&quot;00824385&quot;/&gt;&lt;wsp:rsid wsp:val=&quot;0083396A&quot;/&gt;&lt;wsp:rsid wsp:val=&quot;008838C5&quot;/&gt;&lt;wsp:rsid wsp:val=&quot;008D27A1&quot;/&gt;&lt;wsp:rsid wsp:val=&quot;008F2AAC&quot;/&gt;&lt;wsp:rsid wsp:val=&quot;0095400B&quot;/&gt;&lt;wsp:rsid wsp:val=&quot;00966151&quot;/&gt;&lt;wsp:rsid wsp:val=&quot;009A1B6D&quot;/&gt;&lt;wsp:rsid wsp:val=&quot;009B6570&quot;/&gt;&lt;wsp:rsid wsp:val=&quot;00A066EA&quot;/&gt;&lt;wsp:rsid wsp:val=&quot;00A67AD7&quot;/&gt;&lt;wsp:rsid wsp:val=&quot;00A7013B&quot;/&gt;&lt;wsp:rsid wsp:val=&quot;00A768AF&quot;/&gt;&lt;wsp:rsid wsp:val=&quot;00AB6FE9&quot;/&gt;&lt;wsp:rsid wsp:val=&quot;00AD1B1F&quot;/&gt;&lt;wsp:rsid wsp:val=&quot;00AF0915&quot;/&gt;&lt;wsp:rsid wsp:val=&quot;00B278C3&quot;/&gt;&lt;wsp:rsid wsp:val=&quot;00B93280&quot;/&gt;&lt;wsp:rsid wsp:val=&quot;00BA79A8&quot;/&gt;&lt;wsp:rsid wsp:val=&quot;00C16DEA&quot;/&gt;&lt;wsp:rsid wsp:val=&quot;00C26514&quot;/&gt;&lt;wsp:rsid wsp:val=&quot;00CA49B9&quot;/&gt;&lt;wsp:rsid wsp:val=&quot;00CD7CB7&quot;/&gt;&lt;wsp:rsid wsp:val=&quot;00CE693F&quot;/&gt;&lt;wsp:rsid wsp:val=&quot;00D26E08&quot;/&gt;&lt;wsp:rsid wsp:val=&quot;00D36098&quot;/&gt;&lt;wsp:rsid wsp:val=&quot;00D949A3&quot;/&gt;&lt;wsp:rsid wsp:val=&quot;00DD16DA&quot;/&gt;&lt;wsp:rsid wsp:val=&quot;00DF5ADD&quot;/&gt;&lt;wsp:rsid wsp:val=&quot;00E265B7&quot;/&gt;&lt;wsp:rsid wsp:val=&quot;00E26D1B&quot;/&gt;&lt;wsp:rsid wsp:val=&quot;00E34CC9&quot;/&gt;&lt;wsp:rsid wsp:val=&quot;00E55698&quot;/&gt;&lt;wsp:rsid wsp:val=&quot;00E96379&quot;/&gt;&lt;wsp:rsid wsp:val=&quot;00EC2522&quot;/&gt;&lt;wsp:rsid wsp:val=&quot;00F56DB8&quot;/&gt;&lt;wsp:rsid wsp:val=&quot;00F6259F&quot;/&gt;&lt;wsp:rsid wsp:val=&quot;00F83F46&quot;/&gt;&lt;wsp:rsid wsp:val=&quot;00FF1A3A&quot;/&gt;&lt;/wsp:rsids&gt;&lt;/w:docPr&gt;&lt;w:body&gt;&lt;w:p wsp:rsidR=&quot;00000000&quot; wsp:rsidRDefault=&quot;00B278C3&quot;&gt;&lt;m:oMathPara&gt;&lt;m:oMath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a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Ï‰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n1&lt;/m:t&gt;&lt;/m:r&gt;&lt;/m:sub&gt;&lt;/m:sSub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2&lt;/m:t&gt;&lt;/m:r&gt;&lt;/m:sub&gt;&lt;/m:sSub&gt;&lt;/m:den&gt;&lt;/m:f&gt;&lt;m:r&gt;&lt;w:rPr&gt;&lt;w:rFonts w:ascii=&quot;Cambria Math&quot; w:h-ansi=&quot;Cambria Math&quot;/&gt;&lt;wx:font wx:val=&quot;Cambria Math&quot;/&gt;&lt;w:i/&gt;&lt;w:sz w:val=&quot;24&quot;/&gt;&lt;w:sz-cs w:val=&quot;24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sz w:val=&quot;24&quot;/&gt;&lt;w:sz-cs w:val=&quot;24&quot;/&gt;&lt;/w:rPr&gt;&lt;m:t&gt;(0.1Ã·0.3)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num&gt;&lt;m:den&gt;&lt;m:r&gt;&lt;w:rPr&gt;&lt;w:rFonts w:ascii=&quot;Cambria Math&quot; w:h-ansi=&quot;Cambria Math&quot;/&gt;&lt;wx:font wx:val=&quot;Cambria Math&quot;/&gt;&lt;w:i/&gt;&lt;w:sz w:val=&quot;24&quot;/&gt;&lt;w:sz-cs w:val=&quot;24&quot;/&gt;&lt;/w:rPr&gt;&lt;m:t&gt;(0.1Ã·0.3)&lt;/m:t&gt;&lt;/m:r&gt;&lt;m:sSub&gt;&lt;m:sSubPr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m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1&lt;/m:t&gt;&lt;/m:r&gt;&lt;/m:sub&gt;&lt;/m:sSub&gt;&lt;/m:den&gt;&lt;/m:f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<v:imagedata r:id="rId91" o:title="" chromakey="white"/>
          </v:shape>
        </w:pict>
      </w:r>
      <w:r w:rsidR="007D28BB" w:rsidRPr="00B2143C">
        <w:rPr>
          <w:rFonts w:ascii="Times New Roman" w:hAnsi="Times New Roman"/>
          <w:sz w:val="24"/>
          <w:szCs w:val="24"/>
          <w:lang w:val="en-US"/>
        </w:rPr>
        <w:t xml:space="preserve">                                                                                       (22)</w:t>
      </w:r>
    </w:p>
    <w:p w:rsidR="007E0A8A" w:rsidRPr="00B2143C" w:rsidRDefault="007A6A49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2143C">
        <w:rPr>
          <w:rFonts w:ascii="Times New Roman" w:hAnsi="Times New Roman"/>
          <w:sz w:val="24"/>
          <w:szCs w:val="24"/>
          <w:lang w:val="en-US"/>
        </w:rPr>
        <w:t xml:space="preserve">In the form of dynamic damper equation can be designed </w:t>
      </w:r>
      <w:r w:rsidR="00AA6C99" w:rsidRPr="00B2143C">
        <w:rPr>
          <w:rFonts w:ascii="Times New Roman" w:hAnsi="Times New Roman"/>
          <w:sz w:val="24"/>
          <w:szCs w:val="24"/>
          <w:lang w:val="en-US"/>
        </w:rPr>
        <w:t>a</w:t>
      </w:r>
      <w:r w:rsidRPr="00B2143C">
        <w:rPr>
          <w:rFonts w:ascii="Times New Roman" w:hAnsi="Times New Roman"/>
          <w:sz w:val="24"/>
          <w:szCs w:val="24"/>
          <w:lang w:val="en-US"/>
        </w:rPr>
        <w:t>ccording to the theory, x</w:t>
      </w:r>
      <w:r w:rsidRPr="00B2143C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1 </w:t>
      </w:r>
      <w:r w:rsidRPr="00B2143C">
        <w:rPr>
          <w:rFonts w:ascii="Times New Roman" w:hAnsi="Times New Roman"/>
          <w:sz w:val="24"/>
          <w:szCs w:val="24"/>
          <w:lang w:val="en-US"/>
        </w:rPr>
        <w:t>motion is equal to zero when excited main system in the own natural frequency.</w:t>
      </w:r>
      <w:r w:rsidR="009E09A6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96C8A" w:rsidRPr="00B2143C">
        <w:rPr>
          <w:rFonts w:ascii="Times New Roman" w:hAnsi="Times New Roman"/>
          <w:sz w:val="24"/>
          <w:szCs w:val="24"/>
          <w:lang w:val="en-US"/>
        </w:rPr>
        <w:t xml:space="preserve">Accordingly can be seen only </w:t>
      </w:r>
      <w:r w:rsidR="00FB38F2" w:rsidRPr="00B2143C">
        <w:rPr>
          <w:rFonts w:ascii="Times New Roman" w:hAnsi="Times New Roman"/>
          <w:sz w:val="24"/>
          <w:szCs w:val="24"/>
          <w:lang w:val="en-US"/>
        </w:rPr>
        <w:t>x</w:t>
      </w:r>
      <w:r w:rsidR="00FB38F2" w:rsidRPr="00B2143C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="00FB38F2" w:rsidRPr="00B2143C">
        <w:rPr>
          <w:rFonts w:ascii="Times New Roman" w:hAnsi="Times New Roman"/>
          <w:sz w:val="24"/>
          <w:szCs w:val="24"/>
          <w:lang w:val="en-US"/>
        </w:rPr>
        <w:t xml:space="preserve"> motion</w:t>
      </w:r>
      <w:r w:rsidR="007E0A8A" w:rsidRPr="00B2143C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4E06B2" w:rsidRPr="00B2143C">
        <w:rPr>
          <w:rFonts w:ascii="Times New Roman" w:hAnsi="Times New Roman"/>
          <w:sz w:val="24"/>
          <w:szCs w:val="24"/>
          <w:lang w:val="en-US"/>
        </w:rPr>
        <w:t xml:space="preserve">DVA is effective at control of one degree of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freedom</w:t>
      </w:r>
      <w:r w:rsidR="004E06B2" w:rsidRPr="00B2143C">
        <w:rPr>
          <w:rFonts w:ascii="Times New Roman" w:hAnsi="Times New Roman"/>
          <w:sz w:val="24"/>
          <w:szCs w:val="24"/>
          <w:lang w:val="en-US"/>
        </w:rPr>
        <w:t xml:space="preserve"> system. But the system have second natural frequency. Thus </w:t>
      </w:r>
      <w:r w:rsidR="009E0760" w:rsidRPr="00B2143C">
        <w:rPr>
          <w:rFonts w:ascii="Times New Roman" w:hAnsi="Times New Roman"/>
          <w:sz w:val="24"/>
          <w:szCs w:val="24"/>
          <w:lang w:val="en-US"/>
        </w:rPr>
        <w:t xml:space="preserve">this is not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appropriate</w:t>
      </w:r>
      <w:r w:rsidR="009E0760" w:rsidRPr="00B214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590DF8" w:rsidRPr="00B2143C">
        <w:rPr>
          <w:rFonts w:ascii="Times New Roman" w:hAnsi="Times New Roman"/>
          <w:sz w:val="24"/>
          <w:szCs w:val="24"/>
          <w:lang w:val="en-US"/>
        </w:rPr>
        <w:t>variable speed</w:t>
      </w:r>
      <w:r w:rsidR="009E0760" w:rsidRPr="00B2143C">
        <w:rPr>
          <w:rFonts w:ascii="Times New Roman" w:hAnsi="Times New Roman"/>
          <w:sz w:val="24"/>
          <w:szCs w:val="24"/>
          <w:lang w:val="en-US"/>
        </w:rPr>
        <w:t xml:space="preserve"> system.</w:t>
      </w:r>
      <w:r w:rsidR="00590DF8" w:rsidRPr="00B2143C">
        <w:rPr>
          <w:rFonts w:ascii="Times New Roman" w:hAnsi="Times New Roman"/>
          <w:sz w:val="24"/>
          <w:szCs w:val="24"/>
          <w:lang w:val="en-US"/>
        </w:rPr>
        <w:t xml:space="preserve"> Consequently this feature of the DVA </w:t>
      </w:r>
      <w:r w:rsidR="00B2143C" w:rsidRPr="00B2143C">
        <w:rPr>
          <w:rFonts w:ascii="Times New Roman" w:hAnsi="Times New Roman"/>
          <w:sz w:val="24"/>
          <w:szCs w:val="24"/>
          <w:lang w:val="en-US"/>
        </w:rPr>
        <w:t>system</w:t>
      </w:r>
      <w:r w:rsidR="00590DF8" w:rsidRPr="00B2143C">
        <w:rPr>
          <w:rFonts w:ascii="Times New Roman" w:hAnsi="Times New Roman"/>
          <w:sz w:val="24"/>
          <w:szCs w:val="24"/>
          <w:lang w:val="en-US"/>
        </w:rPr>
        <w:t xml:space="preserve"> must be take into account while designing.</w:t>
      </w:r>
    </w:p>
    <w:p w:rsidR="007E0A8A" w:rsidRPr="00B2143C" w:rsidRDefault="007E0A8A" w:rsidP="003B64E0">
      <w:pPr>
        <w:widowControl w:val="0"/>
        <w:spacing w:after="120" w:line="360" w:lineRule="auto"/>
        <w:rPr>
          <w:rFonts w:ascii="Times New Roman" w:hAnsi="Times New Roman"/>
          <w:sz w:val="24"/>
          <w:szCs w:val="24"/>
          <w:lang w:val="en-US"/>
        </w:rPr>
      </w:pPr>
    </w:p>
    <w:p w:rsidR="007E0A8A" w:rsidRPr="00B2143C" w:rsidRDefault="007E0A8A" w:rsidP="00025A06">
      <w:pPr>
        <w:widowControl w:val="0"/>
        <w:spacing w:after="120" w:line="36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sectPr w:rsidR="007E0A8A" w:rsidRPr="00B2143C" w:rsidSect="0083396A">
      <w:headerReference w:type="even" r:id="rId92"/>
      <w:headerReference w:type="default" r:id="rId93"/>
      <w:headerReference w:type="first" r:id="rId94"/>
      <w:pgSz w:w="11906" w:h="16838"/>
      <w:pgMar w:top="1417" w:right="1417" w:bottom="1417" w:left="141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1070" w:rsidRDefault="00E91070" w:rsidP="0083396A">
      <w:pPr>
        <w:spacing w:after="0" w:line="240" w:lineRule="auto"/>
      </w:pPr>
      <w:r>
        <w:separator/>
      </w:r>
    </w:p>
  </w:endnote>
  <w:endnote w:type="continuationSeparator" w:id="0">
    <w:p w:rsidR="00E91070" w:rsidRDefault="00E91070" w:rsidP="008339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1070" w:rsidRDefault="00E91070" w:rsidP="0083396A">
      <w:pPr>
        <w:spacing w:after="0" w:line="240" w:lineRule="auto"/>
      </w:pPr>
      <w:r>
        <w:separator/>
      </w:r>
    </w:p>
  </w:footnote>
  <w:footnote w:type="continuationSeparator" w:id="0">
    <w:p w:rsidR="00E91070" w:rsidRDefault="00E91070" w:rsidP="008339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0A8A" w:rsidRDefault="00E91070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36888094" o:spid="_x0000_s2049" type="#_x0000_t75" style="position:absolute;margin-left:0;margin-top:0;width:453.3pt;height:453.3pt;z-index:-2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0A8A" w:rsidRDefault="00E91070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36888095" o:spid="_x0000_s2050" type="#_x0000_t75" style="position:absolute;margin-left:0;margin-top:0;width:453.3pt;height:453.3pt;z-index:-1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0A8A" w:rsidRDefault="00E91070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36888093" o:spid="_x0000_s2051" type="#_x0000_t75" style="position:absolute;margin-left:0;margin-top:0;width:453.3pt;height:453.3pt;z-index:-3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C37DB2"/>
    <w:multiLevelType w:val="hybridMultilevel"/>
    <w:tmpl w:val="996EAB0A"/>
    <w:lvl w:ilvl="0" w:tplc="041F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C430DDB"/>
    <w:multiLevelType w:val="hybridMultilevel"/>
    <w:tmpl w:val="636C85F0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7D6734"/>
    <w:multiLevelType w:val="hybridMultilevel"/>
    <w:tmpl w:val="310ABB50"/>
    <w:lvl w:ilvl="0" w:tplc="041F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53052FA0"/>
    <w:multiLevelType w:val="hybridMultilevel"/>
    <w:tmpl w:val="3EACA10A"/>
    <w:lvl w:ilvl="0" w:tplc="AB66D248">
      <w:start w:val="1"/>
      <w:numFmt w:val="lowerLetter"/>
      <w:lvlText w:val="%1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  <w:rPr>
        <w:rFonts w:cs="Times New Roman"/>
      </w:rPr>
    </w:lvl>
  </w:abstractNum>
  <w:abstractNum w:abstractNumId="4" w15:restartNumberingAfterBreak="0">
    <w:nsid w:val="6DFE6DFA"/>
    <w:multiLevelType w:val="hybridMultilevel"/>
    <w:tmpl w:val="C2886BB2"/>
    <w:lvl w:ilvl="0" w:tplc="041F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 w15:restartNumberingAfterBreak="0">
    <w:nsid w:val="77972527"/>
    <w:multiLevelType w:val="hybridMultilevel"/>
    <w:tmpl w:val="DF50AC4C"/>
    <w:lvl w:ilvl="0" w:tplc="041F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oNotTrackMoves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3396A"/>
    <w:rsid w:val="00014DB8"/>
    <w:rsid w:val="00016C4E"/>
    <w:rsid w:val="00025A06"/>
    <w:rsid w:val="00047A77"/>
    <w:rsid w:val="00052D13"/>
    <w:rsid w:val="00054C87"/>
    <w:rsid w:val="00075A31"/>
    <w:rsid w:val="0007758B"/>
    <w:rsid w:val="0009332A"/>
    <w:rsid w:val="000B4130"/>
    <w:rsid w:val="000B48BC"/>
    <w:rsid w:val="000B6C60"/>
    <w:rsid w:val="000C06E3"/>
    <w:rsid w:val="000C1EF9"/>
    <w:rsid w:val="000D676C"/>
    <w:rsid w:val="000D7972"/>
    <w:rsid w:val="000F1FE1"/>
    <w:rsid w:val="00127ED9"/>
    <w:rsid w:val="00127F98"/>
    <w:rsid w:val="001428AB"/>
    <w:rsid w:val="001443E2"/>
    <w:rsid w:val="001454F1"/>
    <w:rsid w:val="001572A9"/>
    <w:rsid w:val="001B606C"/>
    <w:rsid w:val="00207FD7"/>
    <w:rsid w:val="00217699"/>
    <w:rsid w:val="002315ED"/>
    <w:rsid w:val="00253FA6"/>
    <w:rsid w:val="00254C1F"/>
    <w:rsid w:val="00272A97"/>
    <w:rsid w:val="0027329D"/>
    <w:rsid w:val="00276134"/>
    <w:rsid w:val="00296E6A"/>
    <w:rsid w:val="002C2813"/>
    <w:rsid w:val="002F2F1C"/>
    <w:rsid w:val="00302C00"/>
    <w:rsid w:val="003124E6"/>
    <w:rsid w:val="003164C0"/>
    <w:rsid w:val="00323100"/>
    <w:rsid w:val="00336BC5"/>
    <w:rsid w:val="00341C63"/>
    <w:rsid w:val="00367E90"/>
    <w:rsid w:val="003B64E0"/>
    <w:rsid w:val="003F1EA0"/>
    <w:rsid w:val="003F306A"/>
    <w:rsid w:val="00403715"/>
    <w:rsid w:val="0041494D"/>
    <w:rsid w:val="00423071"/>
    <w:rsid w:val="00426FDE"/>
    <w:rsid w:val="00443C3A"/>
    <w:rsid w:val="00453AAA"/>
    <w:rsid w:val="004540DA"/>
    <w:rsid w:val="0045447F"/>
    <w:rsid w:val="00463F51"/>
    <w:rsid w:val="00475D8C"/>
    <w:rsid w:val="00482ABC"/>
    <w:rsid w:val="0048577F"/>
    <w:rsid w:val="004A5360"/>
    <w:rsid w:val="004B3B1F"/>
    <w:rsid w:val="004B4D46"/>
    <w:rsid w:val="004B69C4"/>
    <w:rsid w:val="004C6198"/>
    <w:rsid w:val="004E06B2"/>
    <w:rsid w:val="00501E42"/>
    <w:rsid w:val="00511B68"/>
    <w:rsid w:val="00511C11"/>
    <w:rsid w:val="00580AE8"/>
    <w:rsid w:val="00590DF8"/>
    <w:rsid w:val="005A1DB8"/>
    <w:rsid w:val="005A5358"/>
    <w:rsid w:val="005B1D9A"/>
    <w:rsid w:val="005C68BF"/>
    <w:rsid w:val="005E3747"/>
    <w:rsid w:val="005F5ABD"/>
    <w:rsid w:val="005F70A3"/>
    <w:rsid w:val="005F73E9"/>
    <w:rsid w:val="006067C9"/>
    <w:rsid w:val="00626B18"/>
    <w:rsid w:val="00646840"/>
    <w:rsid w:val="00693FA6"/>
    <w:rsid w:val="00696C8A"/>
    <w:rsid w:val="006B563A"/>
    <w:rsid w:val="006E464C"/>
    <w:rsid w:val="006F678A"/>
    <w:rsid w:val="007151D8"/>
    <w:rsid w:val="007217EA"/>
    <w:rsid w:val="0073062C"/>
    <w:rsid w:val="007332D9"/>
    <w:rsid w:val="007348AA"/>
    <w:rsid w:val="00737FFC"/>
    <w:rsid w:val="00752A39"/>
    <w:rsid w:val="007550C0"/>
    <w:rsid w:val="00791CF4"/>
    <w:rsid w:val="007A6A49"/>
    <w:rsid w:val="007B51C6"/>
    <w:rsid w:val="007C20CD"/>
    <w:rsid w:val="007D28BB"/>
    <w:rsid w:val="007E0531"/>
    <w:rsid w:val="007E0A8A"/>
    <w:rsid w:val="007E5CA6"/>
    <w:rsid w:val="008059D9"/>
    <w:rsid w:val="00824385"/>
    <w:rsid w:val="00827E0B"/>
    <w:rsid w:val="0083396A"/>
    <w:rsid w:val="00865DA9"/>
    <w:rsid w:val="00866E3E"/>
    <w:rsid w:val="00881E6A"/>
    <w:rsid w:val="008838C5"/>
    <w:rsid w:val="008918CA"/>
    <w:rsid w:val="00892125"/>
    <w:rsid w:val="00896EFB"/>
    <w:rsid w:val="008D14F9"/>
    <w:rsid w:val="008D27A1"/>
    <w:rsid w:val="008F2AAC"/>
    <w:rsid w:val="008F42E7"/>
    <w:rsid w:val="009159BC"/>
    <w:rsid w:val="00950C15"/>
    <w:rsid w:val="0095400B"/>
    <w:rsid w:val="0096594A"/>
    <w:rsid w:val="00966151"/>
    <w:rsid w:val="009840DF"/>
    <w:rsid w:val="009A0944"/>
    <w:rsid w:val="009A09B3"/>
    <w:rsid w:val="009A1B6D"/>
    <w:rsid w:val="009A6614"/>
    <w:rsid w:val="009B25B3"/>
    <w:rsid w:val="009B39E5"/>
    <w:rsid w:val="009B6570"/>
    <w:rsid w:val="009C5E4E"/>
    <w:rsid w:val="009E0760"/>
    <w:rsid w:val="009E09A6"/>
    <w:rsid w:val="00A0296A"/>
    <w:rsid w:val="00A066EA"/>
    <w:rsid w:val="00A07907"/>
    <w:rsid w:val="00A11392"/>
    <w:rsid w:val="00A15455"/>
    <w:rsid w:val="00A43BE3"/>
    <w:rsid w:val="00A5633A"/>
    <w:rsid w:val="00A67AD7"/>
    <w:rsid w:val="00A7013B"/>
    <w:rsid w:val="00A768AF"/>
    <w:rsid w:val="00A97DE1"/>
    <w:rsid w:val="00AA634F"/>
    <w:rsid w:val="00AA6C99"/>
    <w:rsid w:val="00AB6FE9"/>
    <w:rsid w:val="00AC0ED0"/>
    <w:rsid w:val="00AD1B1F"/>
    <w:rsid w:val="00AE0CEB"/>
    <w:rsid w:val="00AF0915"/>
    <w:rsid w:val="00AF1D6A"/>
    <w:rsid w:val="00B07F15"/>
    <w:rsid w:val="00B2143C"/>
    <w:rsid w:val="00B24742"/>
    <w:rsid w:val="00B52165"/>
    <w:rsid w:val="00B65711"/>
    <w:rsid w:val="00B73DD6"/>
    <w:rsid w:val="00B93280"/>
    <w:rsid w:val="00B97478"/>
    <w:rsid w:val="00BA79A8"/>
    <w:rsid w:val="00BB3A75"/>
    <w:rsid w:val="00BB6F66"/>
    <w:rsid w:val="00BC6166"/>
    <w:rsid w:val="00BD75F1"/>
    <w:rsid w:val="00C00D35"/>
    <w:rsid w:val="00C16DEA"/>
    <w:rsid w:val="00C26514"/>
    <w:rsid w:val="00C3646C"/>
    <w:rsid w:val="00C37A2E"/>
    <w:rsid w:val="00C45241"/>
    <w:rsid w:val="00C57FA3"/>
    <w:rsid w:val="00C7545A"/>
    <w:rsid w:val="00CA49B9"/>
    <w:rsid w:val="00CB4F54"/>
    <w:rsid w:val="00CC0405"/>
    <w:rsid w:val="00CC6E9C"/>
    <w:rsid w:val="00CD7CB7"/>
    <w:rsid w:val="00CE693F"/>
    <w:rsid w:val="00CF2E07"/>
    <w:rsid w:val="00D03CB9"/>
    <w:rsid w:val="00D144E7"/>
    <w:rsid w:val="00D20A9B"/>
    <w:rsid w:val="00D25651"/>
    <w:rsid w:val="00D26C0B"/>
    <w:rsid w:val="00D26E08"/>
    <w:rsid w:val="00D274D6"/>
    <w:rsid w:val="00D304FE"/>
    <w:rsid w:val="00D36098"/>
    <w:rsid w:val="00D52E5A"/>
    <w:rsid w:val="00D57A3F"/>
    <w:rsid w:val="00D65AA9"/>
    <w:rsid w:val="00D751BF"/>
    <w:rsid w:val="00D93E66"/>
    <w:rsid w:val="00D949A3"/>
    <w:rsid w:val="00DD16DA"/>
    <w:rsid w:val="00DF5ADD"/>
    <w:rsid w:val="00E22615"/>
    <w:rsid w:val="00E2323D"/>
    <w:rsid w:val="00E242B2"/>
    <w:rsid w:val="00E265B7"/>
    <w:rsid w:val="00E26D1B"/>
    <w:rsid w:val="00E34CC9"/>
    <w:rsid w:val="00E36D01"/>
    <w:rsid w:val="00E427FC"/>
    <w:rsid w:val="00E43E77"/>
    <w:rsid w:val="00E51700"/>
    <w:rsid w:val="00E55698"/>
    <w:rsid w:val="00E56F2F"/>
    <w:rsid w:val="00E815E5"/>
    <w:rsid w:val="00E8642B"/>
    <w:rsid w:val="00E91070"/>
    <w:rsid w:val="00E96379"/>
    <w:rsid w:val="00EB0EE9"/>
    <w:rsid w:val="00EB7605"/>
    <w:rsid w:val="00EC2522"/>
    <w:rsid w:val="00EE6124"/>
    <w:rsid w:val="00EF36C5"/>
    <w:rsid w:val="00F0228C"/>
    <w:rsid w:val="00F11636"/>
    <w:rsid w:val="00F249DA"/>
    <w:rsid w:val="00F56DB8"/>
    <w:rsid w:val="00F618FD"/>
    <w:rsid w:val="00F6259F"/>
    <w:rsid w:val="00F81247"/>
    <w:rsid w:val="00F83F46"/>
    <w:rsid w:val="00F90453"/>
    <w:rsid w:val="00F91138"/>
    <w:rsid w:val="00FB38F2"/>
    <w:rsid w:val="00FC52F8"/>
    <w:rsid w:val="00FE03AA"/>
    <w:rsid w:val="00FF1A3A"/>
    <w:rsid w:val="00FF1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1"/>
    </o:shapelayout>
  </w:shapeDefaults>
  <w:decimalSymbol w:val=","/>
  <w:listSeparator w:val=";"/>
  <w15:docId w15:val="{6AA4711D-3D7E-4CC5-A8D0-1AA8BDCB3C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7699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83396A"/>
    <w:pPr>
      <w:spacing w:after="0" w:line="240" w:lineRule="auto"/>
    </w:pPr>
    <w:rPr>
      <w:rFonts w:ascii="Tahoma" w:hAnsi="Tahoma"/>
      <w:sz w:val="16"/>
      <w:szCs w:val="16"/>
      <w:lang w:eastAsia="tr-TR"/>
    </w:rPr>
  </w:style>
  <w:style w:type="character" w:customStyle="1" w:styleId="BalloonTextChar">
    <w:name w:val="Balloon Text Char"/>
    <w:link w:val="BalloonText"/>
    <w:uiPriority w:val="99"/>
    <w:semiHidden/>
    <w:locked/>
    <w:rsid w:val="0083396A"/>
    <w:rPr>
      <w:rFonts w:ascii="Tahoma" w:hAnsi="Tahoma" w:cs="Times New Roman"/>
      <w:sz w:val="16"/>
    </w:rPr>
  </w:style>
  <w:style w:type="paragraph" w:styleId="Header">
    <w:name w:val="header"/>
    <w:basedOn w:val="Normal"/>
    <w:link w:val="HeaderChar"/>
    <w:uiPriority w:val="99"/>
    <w:rsid w:val="0083396A"/>
    <w:pPr>
      <w:tabs>
        <w:tab w:val="center" w:pos="4703"/>
        <w:tab w:val="right" w:pos="9406"/>
      </w:tabs>
      <w:spacing w:after="0" w:line="240" w:lineRule="auto"/>
    </w:pPr>
    <w:rPr>
      <w:sz w:val="20"/>
      <w:szCs w:val="20"/>
      <w:lang w:eastAsia="tr-TR"/>
    </w:rPr>
  </w:style>
  <w:style w:type="character" w:customStyle="1" w:styleId="HeaderChar">
    <w:name w:val="Header Char"/>
    <w:link w:val="Header"/>
    <w:uiPriority w:val="99"/>
    <w:locked/>
    <w:rsid w:val="0083396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3396A"/>
    <w:pPr>
      <w:tabs>
        <w:tab w:val="center" w:pos="4703"/>
        <w:tab w:val="right" w:pos="9406"/>
      </w:tabs>
      <w:spacing w:after="0" w:line="240" w:lineRule="auto"/>
    </w:pPr>
    <w:rPr>
      <w:sz w:val="20"/>
      <w:szCs w:val="20"/>
      <w:lang w:eastAsia="tr-TR"/>
    </w:rPr>
  </w:style>
  <w:style w:type="character" w:customStyle="1" w:styleId="FooterChar">
    <w:name w:val="Footer Char"/>
    <w:link w:val="Footer"/>
    <w:uiPriority w:val="99"/>
    <w:locked/>
    <w:rsid w:val="0083396A"/>
    <w:rPr>
      <w:rFonts w:cs="Times New Roman"/>
    </w:rPr>
  </w:style>
  <w:style w:type="paragraph" w:styleId="ListParagraph">
    <w:name w:val="List Paragraph"/>
    <w:basedOn w:val="Normal"/>
    <w:uiPriority w:val="99"/>
    <w:qFormat/>
    <w:rsid w:val="0083396A"/>
    <w:pPr>
      <w:spacing w:after="160" w:line="259" w:lineRule="auto"/>
      <w:ind w:left="720"/>
      <w:contextualSpacing/>
    </w:pPr>
  </w:style>
  <w:style w:type="paragraph" w:styleId="BodyText">
    <w:name w:val="Body Text"/>
    <w:basedOn w:val="Normal"/>
    <w:link w:val="BodyTextChar"/>
    <w:uiPriority w:val="99"/>
    <w:rsid w:val="00025A06"/>
    <w:pPr>
      <w:widowControl w:val="0"/>
      <w:spacing w:after="0" w:line="360" w:lineRule="auto"/>
      <w:jc w:val="both"/>
    </w:pPr>
    <w:rPr>
      <w:rFonts w:ascii="Arial" w:hAnsi="Arial"/>
      <w:noProof/>
      <w:sz w:val="24"/>
      <w:szCs w:val="20"/>
      <w:lang w:eastAsia="tr-TR"/>
    </w:rPr>
  </w:style>
  <w:style w:type="character" w:customStyle="1" w:styleId="BodyTextChar">
    <w:name w:val="Body Text Char"/>
    <w:link w:val="BodyText"/>
    <w:uiPriority w:val="99"/>
    <w:locked/>
    <w:rsid w:val="00025A06"/>
    <w:rPr>
      <w:rFonts w:ascii="Arial" w:hAnsi="Arial" w:cs="Times New Roman"/>
      <w:noProof/>
      <w:sz w:val="24"/>
      <w:lang w:eastAsia="tr-TR"/>
    </w:rPr>
  </w:style>
  <w:style w:type="character" w:customStyle="1" w:styleId="Balk5">
    <w:name w:val="Başlık #5"/>
    <w:uiPriority w:val="99"/>
    <w:rsid w:val="0095400B"/>
    <w:rPr>
      <w:rFonts w:ascii="Arial" w:hAnsi="Arial"/>
      <w:color w:val="000000"/>
      <w:spacing w:val="5"/>
      <w:w w:val="100"/>
      <w:position w:val="0"/>
      <w:sz w:val="20"/>
      <w:u w:val="single"/>
      <w:lang w:val="tr-TR"/>
    </w:rPr>
  </w:style>
  <w:style w:type="paragraph" w:styleId="Caption">
    <w:name w:val="caption"/>
    <w:basedOn w:val="Normal"/>
    <w:next w:val="Normal"/>
    <w:uiPriority w:val="99"/>
    <w:qFormat/>
    <w:locked/>
    <w:rsid w:val="00323100"/>
    <w:pPr>
      <w:spacing w:before="120" w:after="120" w:line="240" w:lineRule="auto"/>
    </w:pPr>
    <w:rPr>
      <w:rFonts w:ascii="Arial" w:eastAsia="Times New Roman" w:hAnsi="Arial" w:cs="Arial"/>
      <w:b/>
      <w:bCs/>
      <w:noProof/>
      <w:sz w:val="20"/>
      <w:szCs w:val="20"/>
      <w:lang w:eastAsia="tr-TR"/>
    </w:rPr>
  </w:style>
  <w:style w:type="paragraph" w:styleId="BodyText2">
    <w:name w:val="Body Text 2"/>
    <w:basedOn w:val="Normal"/>
    <w:link w:val="BodyText2Char"/>
    <w:uiPriority w:val="99"/>
    <w:semiHidden/>
    <w:rsid w:val="00323100"/>
    <w:pPr>
      <w:spacing w:after="120" w:line="480" w:lineRule="auto"/>
    </w:pPr>
  </w:style>
  <w:style w:type="character" w:customStyle="1" w:styleId="BodyText2Char">
    <w:name w:val="Body Text 2 Char"/>
    <w:link w:val="BodyText2"/>
    <w:uiPriority w:val="99"/>
    <w:semiHidden/>
    <w:locked/>
    <w:rsid w:val="00323100"/>
    <w:rPr>
      <w:rFonts w:cs="Times New Roman"/>
      <w:sz w:val="22"/>
      <w:szCs w:val="22"/>
      <w:lang w:eastAsia="en-US"/>
    </w:rPr>
  </w:style>
  <w:style w:type="character" w:styleId="PlaceholderText">
    <w:name w:val="Placeholder Text"/>
    <w:uiPriority w:val="99"/>
    <w:semiHidden/>
    <w:rsid w:val="00CA49B9"/>
    <w:rPr>
      <w:rFonts w:cs="Times New Roman"/>
      <w:color w:val="808080"/>
    </w:rPr>
  </w:style>
  <w:style w:type="character" w:styleId="Hyperlink">
    <w:name w:val="Hyperlink"/>
    <w:uiPriority w:val="99"/>
    <w:semiHidden/>
    <w:unhideWhenUsed/>
    <w:rsid w:val="007332D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6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7.bin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8.png"/><Relationship Id="rId37" Type="http://schemas.openxmlformats.org/officeDocument/2006/relationships/image" Target="media/image22.wmf"/><Relationship Id="rId53" Type="http://schemas.openxmlformats.org/officeDocument/2006/relationships/oleObject" Target="embeddings/oleObject17.bin"/><Relationship Id="rId58" Type="http://schemas.openxmlformats.org/officeDocument/2006/relationships/image" Target="media/image33.wmf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1.bin"/><Relationship Id="rId5" Type="http://schemas.openxmlformats.org/officeDocument/2006/relationships/footnotes" Target="footnotes.xml"/><Relationship Id="rId90" Type="http://schemas.openxmlformats.org/officeDocument/2006/relationships/image" Target="media/image47.png"/><Relationship Id="rId95" Type="http://schemas.openxmlformats.org/officeDocument/2006/relationships/fontTable" Target="fontTable.xml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64" Type="http://schemas.openxmlformats.org/officeDocument/2006/relationships/image" Target="media/image36.wmf"/><Relationship Id="rId69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7.bin"/><Relationship Id="rId80" Type="http://schemas.openxmlformats.org/officeDocument/2006/relationships/image" Target="media/image43.wmf"/><Relationship Id="rId85" Type="http://schemas.openxmlformats.org/officeDocument/2006/relationships/image" Target="media/image45.wmf"/><Relationship Id="rId93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9.png"/><Relationship Id="rId38" Type="http://schemas.openxmlformats.org/officeDocument/2006/relationships/oleObject" Target="embeddings/oleObject10.bin"/><Relationship Id="rId46" Type="http://schemas.openxmlformats.org/officeDocument/2006/relationships/image" Target="media/image27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image" Target="media/image35.wmf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9.bin"/><Relationship Id="rId83" Type="http://schemas.openxmlformats.org/officeDocument/2006/relationships/image" Target="media/image44.wmf"/><Relationship Id="rId88" Type="http://schemas.openxmlformats.org/officeDocument/2006/relationships/image" Target="media/image46.wmf"/><Relationship Id="rId91" Type="http://schemas.openxmlformats.org/officeDocument/2006/relationships/image" Target="media/image48.png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pn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3.wmf"/><Relationship Id="rId31" Type="http://schemas.openxmlformats.org/officeDocument/2006/relationships/image" Target="media/image17.png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3.bin"/><Relationship Id="rId73" Type="http://schemas.openxmlformats.org/officeDocument/2006/relationships/image" Target="media/image40.wmf"/><Relationship Id="rId78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6" Type="http://schemas.openxmlformats.org/officeDocument/2006/relationships/oleObject" Target="embeddings/oleObject35.bin"/><Relationship Id="rId9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23.png"/><Relationship Id="rId34" Type="http://schemas.openxmlformats.org/officeDocument/2006/relationships/image" Target="media/image20.png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1.wmf"/><Relationship Id="rId7" Type="http://schemas.openxmlformats.org/officeDocument/2006/relationships/image" Target="media/image1.emf"/><Relationship Id="rId71" Type="http://schemas.openxmlformats.org/officeDocument/2006/relationships/image" Target="media/image39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image" Target="media/image15.png"/><Relationship Id="rId24" Type="http://schemas.openxmlformats.org/officeDocument/2006/relationships/image" Target="media/image11.wmf"/><Relationship Id="rId40" Type="http://schemas.openxmlformats.org/officeDocument/2006/relationships/image" Target="media/image24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6.bin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3.bin"/><Relationship Id="rId19" Type="http://schemas.openxmlformats.org/officeDocument/2006/relationships/image" Target="media/image8.png"/><Relationship Id="rId14" Type="http://schemas.openxmlformats.org/officeDocument/2006/relationships/image" Target="media/image5.jpeg"/><Relationship Id="rId30" Type="http://schemas.openxmlformats.org/officeDocument/2006/relationships/image" Target="media/image16.png"/><Relationship Id="rId35" Type="http://schemas.openxmlformats.org/officeDocument/2006/relationships/image" Target="media/image21.wmf"/><Relationship Id="rId56" Type="http://schemas.openxmlformats.org/officeDocument/2006/relationships/image" Target="media/image32.wmf"/><Relationship Id="rId77" Type="http://schemas.openxmlformats.org/officeDocument/2006/relationships/oleObject" Target="embeddings/oleObject3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9</TotalTime>
  <Pages>7</Pages>
  <Words>1257</Words>
  <Characters>7167</Characters>
  <Application>Microsoft Office Word</Application>
  <DocSecurity>0</DocSecurity>
  <Lines>59</Lines>
  <Paragraphs>16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p</dc:creator>
  <cp:keywords/>
  <dc:description/>
  <cp:lastModifiedBy>oguzhan ahan</cp:lastModifiedBy>
  <cp:revision>134</cp:revision>
  <cp:lastPrinted>2015-02-13T07:48:00Z</cp:lastPrinted>
  <dcterms:created xsi:type="dcterms:W3CDTF">2015-02-13T06:59:00Z</dcterms:created>
  <dcterms:modified xsi:type="dcterms:W3CDTF">2016-10-31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